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7AB78F34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0C26B7">
        <w:rPr>
          <w:rFonts w:ascii="Arial" w:hAnsi="Arial" w:cs="Arial"/>
          <w:b/>
          <w:bCs/>
          <w:sz w:val="40"/>
          <w:szCs w:val="40"/>
        </w:rPr>
        <w:t xml:space="preserve">Specialist Test </w:t>
      </w:r>
      <w:r w:rsidR="00380476">
        <w:rPr>
          <w:rFonts w:ascii="Arial" w:hAnsi="Arial" w:cs="Arial"/>
          <w:b/>
          <w:bCs/>
          <w:sz w:val="40"/>
          <w:szCs w:val="40"/>
        </w:rPr>
        <w:t>4</w:t>
      </w:r>
      <w:r w:rsidR="001267E0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 Year </w:t>
      </w:r>
      <w:r w:rsidR="000C26B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5015B6F6" w:rsidR="00B70464" w:rsidRPr="007241EC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0BAD84A" w:rsidR="00031CDE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Time allowed for this task: </w:t>
      </w:r>
      <w:r>
        <w:rPr>
          <w:rFonts w:ascii="Calibri" w:hAnsi="Calibri" w:cs="Arial"/>
          <w:b/>
        </w:rPr>
        <w:t xml:space="preserve"> </w:t>
      </w:r>
      <w:r w:rsidR="00031CDE">
        <w:rPr>
          <w:rFonts w:ascii="Calibri" w:hAnsi="Calibri" w:cs="Arial"/>
          <w:b/>
        </w:rPr>
        <w:t>____</w:t>
      </w:r>
      <w:r w:rsidR="000C26B7">
        <w:rPr>
          <w:rFonts w:ascii="Calibri" w:hAnsi="Calibri" w:cs="Arial"/>
          <w:b/>
        </w:rPr>
        <w:t>40</w:t>
      </w:r>
      <w:r w:rsidR="00031CDE">
        <w:rPr>
          <w:rFonts w:ascii="Calibri" w:hAnsi="Calibri" w:cs="Arial"/>
          <w:b/>
        </w:rPr>
        <w:t>_______</w:t>
      </w:r>
      <w:r>
        <w:rPr>
          <w:rFonts w:ascii="Calibri" w:hAnsi="Calibri" w:cs="Arial"/>
          <w:b/>
        </w:rPr>
        <w:t xml:space="preserve"> 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521CCA93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105FDC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>Calculator with CAS capability (to be provided by the student)</w:t>
      </w:r>
      <w:r w:rsidRPr="001E71F8">
        <w:rPr>
          <w:rFonts w:ascii="Calibri" w:hAnsi="Calibri"/>
        </w:rPr>
        <w:tab/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0BA606B6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, and up to three calculators</w:t>
      </w:r>
      <w:r w:rsidRPr="001E71F8">
        <w:rPr>
          <w:rFonts w:ascii="Calibri" w:hAnsi="Calibri" w:cs="Calibri"/>
        </w:rPr>
        <w:t xml:space="preserve"> approved for use in the WACE examinations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09546182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031CDE">
        <w:rPr>
          <w:rFonts w:ascii="Calibri" w:hAnsi="Calibri" w:cs="Arial"/>
          <w:b/>
        </w:rPr>
        <w:t>_</w:t>
      </w:r>
      <w:r w:rsidR="00D75E64">
        <w:rPr>
          <w:rFonts w:ascii="Calibri" w:hAnsi="Calibri" w:cs="Arial"/>
          <w:b/>
        </w:rPr>
        <w:t>4</w:t>
      </w:r>
      <w:r w:rsidR="001D2E9C">
        <w:rPr>
          <w:rFonts w:ascii="Calibri" w:hAnsi="Calibri" w:cs="Arial"/>
          <w:b/>
        </w:rPr>
        <w:t>4</w:t>
      </w:r>
      <w:r w:rsidR="00031CDE">
        <w:rPr>
          <w:rFonts w:ascii="Calibri" w:hAnsi="Calibri" w:cs="Arial"/>
          <w:b/>
        </w:rPr>
        <w:t>_____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38BDFFE3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031CDE">
        <w:rPr>
          <w:rFonts w:ascii="Calibri" w:hAnsi="Calibri" w:cs="Arial"/>
          <w:b/>
        </w:rPr>
        <w:t>_</w:t>
      </w:r>
      <w:r w:rsidR="000C26B7">
        <w:rPr>
          <w:rFonts w:ascii="Calibri" w:hAnsi="Calibri" w:cs="Arial"/>
          <w:b/>
        </w:rPr>
        <w:t>10</w:t>
      </w:r>
      <w:r w:rsidR="00031CDE">
        <w:rPr>
          <w:rFonts w:ascii="Calibri" w:hAnsi="Calibri" w:cs="Arial"/>
          <w:b/>
        </w:rPr>
        <w:t>___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C0E695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Formula sheet provided:  Yes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4046D42" w14:textId="52410D7B" w:rsidR="00205DCE" w:rsidRDefault="00C772B3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1 (</w:t>
      </w:r>
      <w:r w:rsidR="00667E0B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C6DBF19" w14:textId="2AB7ECC0" w:rsidR="00C772B3" w:rsidRDefault="00C772B3" w:rsidP="005C084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olve the following.</w:t>
      </w:r>
    </w:p>
    <w:p w14:paraId="6D023F44" w14:textId="24AEFF34" w:rsidR="00C772B3" w:rsidRDefault="00C772B3" w:rsidP="00740021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772B3">
        <w:rPr>
          <w:rFonts w:ascii="Arial" w:hAnsi="Arial" w:cs="Arial"/>
          <w:position w:val="-36"/>
          <w:sz w:val="22"/>
          <w:szCs w:val="22"/>
        </w:rPr>
        <w:object w:dxaOrig="1540" w:dyaOrig="740" w14:anchorId="4B2D7F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pt;height:36.6pt" o:ole="">
            <v:imagedata r:id="rId12" o:title=""/>
          </v:shape>
          <o:OLEObject Type="Embed" ProgID="Equation.DSMT4" ShapeID="_x0000_i1025" DrawAspect="Content" ObjectID="_1692704112" r:id="rId13"/>
        </w:object>
      </w:r>
      <w:r>
        <w:rPr>
          <w:rFonts w:ascii="Arial" w:hAnsi="Arial" w:cs="Arial"/>
          <w:sz w:val="22"/>
          <w:szCs w:val="22"/>
        </w:rPr>
        <w:t xml:space="preserve"> given that when </w:t>
      </w:r>
      <w:r w:rsidRPr="00C772B3">
        <w:rPr>
          <w:rFonts w:ascii="Arial" w:hAnsi="Arial" w:cs="Arial"/>
          <w:position w:val="-10"/>
          <w:sz w:val="22"/>
          <w:szCs w:val="22"/>
        </w:rPr>
        <w:object w:dxaOrig="1080" w:dyaOrig="320" w14:anchorId="07066AE7">
          <v:shape id="_x0000_i1026" type="#_x0000_t75" style="width:53.9pt;height:15.8pt" o:ole="">
            <v:imagedata r:id="rId14" o:title=""/>
          </v:shape>
          <o:OLEObject Type="Embed" ProgID="Equation.DSMT4" ShapeID="_x0000_i1026" DrawAspect="Content" ObjectID="_1692704113" r:id="rId15"/>
        </w:object>
      </w:r>
      <w:r>
        <w:rPr>
          <w:rFonts w:ascii="Arial" w:hAnsi="Arial" w:cs="Arial"/>
          <w:sz w:val="22"/>
          <w:szCs w:val="22"/>
        </w:rPr>
        <w:t>.</w:t>
      </w:r>
    </w:p>
    <w:p w14:paraId="6881275C" w14:textId="341DE05E" w:rsidR="00667E0B" w:rsidRDefault="00667E0B" w:rsidP="00667E0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16388" w:rsidRPr="00BD6CB4" w14:paraId="26AA9D18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AC64FA" w14:textId="77777777" w:rsidR="00D16388" w:rsidRPr="00323B31" w:rsidRDefault="00D16388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16388" w:rsidRPr="00BD6CB4" w14:paraId="3DC81BE9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9BF41F" w14:textId="1445A85B" w:rsidR="00D16388" w:rsidRDefault="5DBB6625" w:rsidP="007D043E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>
              <w:t>￼</w:t>
            </w:r>
          </w:p>
          <w:p w14:paraId="7E0FC366" w14:textId="01C9B7A9" w:rsidR="00D16388" w:rsidRDefault="00496BD3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 w:rsidRPr="00496BD3">
              <w:rPr>
                <w:rFonts w:ascii="Arial" w:hAnsi="Arial" w:cs="Arial"/>
                <w:position w:val="-120"/>
                <w:sz w:val="22"/>
                <w:szCs w:val="22"/>
              </w:rPr>
              <w:object w:dxaOrig="2580" w:dyaOrig="2520" w14:anchorId="5F2E5EFA">
                <v:shape id="_x0000_i1027" type="#_x0000_t75" style="width:129pt;height:125.9pt" o:ole="">
                  <v:imagedata r:id="rId16" o:title=""/>
                </v:shape>
                <o:OLEObject Type="Embed" ProgID="Equation.DSMT4" ShapeID="_x0000_i1027" DrawAspect="Content" ObjectID="_1692704114" r:id="rId17"/>
              </w:object>
            </w:r>
          </w:p>
        </w:tc>
      </w:tr>
      <w:tr w:rsidR="00D16388" w:rsidRPr="00BD6CB4" w14:paraId="77137CE7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E39D39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16388" w:rsidRPr="00BD6CB4" w14:paraId="5D28D361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ABAB05" w14:textId="390C3F6A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96BD3">
              <w:t>separates variables</w:t>
            </w:r>
          </w:p>
          <w:p w14:paraId="71CCB774" w14:textId="128BA88B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96BD3">
              <w:t>integrates all terms</w:t>
            </w:r>
          </w:p>
          <w:p w14:paraId="55A6D8C5" w14:textId="587FC961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96BD3">
              <w:t>solves for constant</w:t>
            </w:r>
          </w:p>
          <w:p w14:paraId="7CD6F2AD" w14:textId="32978611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93555AE" w14:textId="0E24E4C2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3868935C" w14:textId="1EEA02B2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24E68A61" w14:textId="77777777" w:rsidR="00667E0B" w:rsidRP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4F972B9A" w14:textId="3B5773FF" w:rsidR="00C772B3" w:rsidRDefault="00C772B3" w:rsidP="00740021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772B3">
        <w:rPr>
          <w:rFonts w:ascii="Arial" w:hAnsi="Arial" w:cs="Arial"/>
          <w:position w:val="-24"/>
          <w:sz w:val="22"/>
          <w:szCs w:val="22"/>
        </w:rPr>
        <w:object w:dxaOrig="2000" w:dyaOrig="620" w14:anchorId="319E7AA2">
          <v:shape id="_x0000_i1028" type="#_x0000_t75" style="width:99.7pt;height:30.8pt" o:ole="">
            <v:imagedata r:id="rId18" o:title=""/>
          </v:shape>
          <o:OLEObject Type="Embed" ProgID="Equation.DSMT4" ShapeID="_x0000_i1028" DrawAspect="Content" ObjectID="_1692704115" r:id="rId19"/>
        </w:object>
      </w:r>
      <w:r>
        <w:rPr>
          <w:rFonts w:ascii="Arial" w:hAnsi="Arial" w:cs="Arial"/>
          <w:sz w:val="22"/>
          <w:szCs w:val="22"/>
        </w:rPr>
        <w:t xml:space="preserve"> given that when </w:t>
      </w:r>
      <w:r w:rsidR="00667E0B" w:rsidRPr="00C772B3">
        <w:rPr>
          <w:rFonts w:ascii="Arial" w:hAnsi="Arial" w:cs="Arial"/>
          <w:position w:val="-10"/>
          <w:sz w:val="22"/>
          <w:szCs w:val="22"/>
        </w:rPr>
        <w:object w:dxaOrig="1180" w:dyaOrig="320" w14:anchorId="382A1002">
          <v:shape id="_x0000_i1029" type="#_x0000_t75" style="width:59.3pt;height:15.8pt" o:ole="">
            <v:imagedata r:id="rId20" o:title=""/>
          </v:shape>
          <o:OLEObject Type="Embed" ProgID="Equation.DSMT4" ShapeID="_x0000_i1029" DrawAspect="Content" ObjectID="_1692704116" r:id="rId21"/>
        </w:object>
      </w:r>
      <w:r>
        <w:rPr>
          <w:rFonts w:ascii="Arial" w:hAnsi="Arial" w:cs="Arial"/>
          <w:sz w:val="22"/>
          <w:szCs w:val="22"/>
        </w:rPr>
        <w:t>.</w:t>
      </w:r>
    </w:p>
    <w:p w14:paraId="2509BF6D" w14:textId="2004E551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76DE1E9A" w14:textId="4248F367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03AEA132" w14:textId="5D6AA86B" w:rsidR="00667E0B" w:rsidRDefault="00667E0B" w:rsidP="00667E0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16388" w:rsidRPr="00BD6CB4" w14:paraId="49905358" w14:textId="77777777" w:rsidTr="6D0C42E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70FF0A9" w14:textId="77777777" w:rsidR="00D16388" w:rsidRPr="00323B31" w:rsidRDefault="00D16388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16388" w:rsidRPr="00BD6CB4" w14:paraId="4287D5E7" w14:textId="77777777" w:rsidTr="6D0C42E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F09303" w14:textId="74650E69" w:rsidR="00D16388" w:rsidRDefault="003B721A" w:rsidP="6D0C42E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007C1EC3">
              <w:rPr>
                <w:rFonts w:ascii="Arial" w:hAnsi="Arial" w:cs="Arial"/>
                <w:position w:val="-122"/>
                <w:sz w:val="22"/>
                <w:szCs w:val="22"/>
              </w:rPr>
              <w:object w:dxaOrig="2340" w:dyaOrig="2560" w14:anchorId="0D59A8AD">
                <v:shape id="_x0000_i1030" type="#_x0000_t75" style="width:117.05pt;height:128.2pt" o:ole="">
                  <v:imagedata r:id="rId22" o:title=""/>
                </v:shape>
                <o:OLEObject Type="Embed" ProgID="Equation.DSMT4" ShapeID="_x0000_i1030" DrawAspect="Content" ObjectID="_1692704117" r:id="rId23"/>
              </w:object>
            </w:r>
            <w:r w:rsidR="1C0A3BB9" w:rsidRPr="6D0C42E5">
              <w:rPr>
                <w:rFonts w:cs="Arial"/>
                <w:lang w:val="en-US"/>
              </w:rPr>
              <w:t>(c=+2/225)</w:t>
            </w:r>
          </w:p>
          <w:p w14:paraId="3F4483FA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16388" w:rsidRPr="00BD6CB4" w14:paraId="75782D7A" w14:textId="77777777" w:rsidTr="6D0C42E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25CEB7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16388" w:rsidRPr="00BD6CB4" w14:paraId="2ADC8EB3" w14:textId="77777777" w:rsidTr="6D0C42E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9B6F64" w14:textId="77777777" w:rsidR="007C1EC3" w:rsidRPr="00BD6CB4" w:rsidRDefault="007C1EC3" w:rsidP="007C1EC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>
              <w:t>separates variables</w:t>
            </w:r>
          </w:p>
          <w:p w14:paraId="380D4B2F" w14:textId="77777777" w:rsidR="007C1EC3" w:rsidRPr="00BD6CB4" w:rsidRDefault="007C1EC3" w:rsidP="007C1EC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>
              <w:t>integrates all terms</w:t>
            </w:r>
          </w:p>
          <w:p w14:paraId="710A2DA7" w14:textId="77777777" w:rsidR="007C1EC3" w:rsidRDefault="007C1EC3" w:rsidP="007C1EC3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>
              <w:t>solves for constant</w:t>
            </w:r>
          </w:p>
          <w:p w14:paraId="1A2F7D09" w14:textId="07B9B683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FCC05FB" w14:textId="310E6AB7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1120C3FA" w14:textId="310B0AF7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0FB0619A" w14:textId="7C9D0970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2F800C3E" w14:textId="07618B1A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44221440" w14:textId="77777777" w:rsidR="00D838E9" w:rsidRDefault="00D838E9" w:rsidP="00667E0B">
      <w:pPr>
        <w:rPr>
          <w:rFonts w:ascii="Arial" w:hAnsi="Arial" w:cs="Arial"/>
          <w:sz w:val="22"/>
          <w:szCs w:val="22"/>
        </w:rPr>
      </w:pPr>
    </w:p>
    <w:p w14:paraId="02B28F2B" w14:textId="2A06A102" w:rsidR="00667E0B" w:rsidRDefault="00667E0B" w:rsidP="00667E0B">
      <w:pPr>
        <w:rPr>
          <w:rFonts w:ascii="Arial" w:hAnsi="Arial" w:cs="Arial"/>
          <w:sz w:val="22"/>
          <w:szCs w:val="22"/>
        </w:rPr>
      </w:pPr>
    </w:p>
    <w:p w14:paraId="5B5B84D8" w14:textId="7205CEFB" w:rsidR="0021784B" w:rsidRDefault="0021784B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3B0F63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</w:p>
    <w:p w14:paraId="2CBA59C2" w14:textId="39945389" w:rsidR="0021784B" w:rsidRDefault="00462413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21784B">
        <w:rPr>
          <w:rFonts w:ascii="Arial" w:hAnsi="Arial" w:cs="Arial"/>
          <w:sz w:val="22"/>
          <w:szCs w:val="22"/>
        </w:rPr>
        <w:t xml:space="preserve">n iron has a temperature of </w:t>
      </w:r>
      <w:r w:rsidR="0021784B" w:rsidRPr="0021784B">
        <w:rPr>
          <w:rFonts w:ascii="Arial" w:hAnsi="Arial" w:cs="Arial"/>
          <w:position w:val="-6"/>
          <w:sz w:val="22"/>
          <w:szCs w:val="22"/>
        </w:rPr>
        <w:object w:dxaOrig="560" w:dyaOrig="320" w14:anchorId="39FC7C3A">
          <v:shape id="_x0000_i1031" type="#_x0000_t75" style="width:27.7pt;height:15.8pt" o:ole="">
            <v:imagedata r:id="rId24" o:title=""/>
          </v:shape>
          <o:OLEObject Type="Embed" ProgID="Equation.DSMT4" ShapeID="_x0000_i1031" DrawAspect="Content" ObjectID="_1692704118" r:id="rId25"/>
        </w:object>
      </w:r>
      <w:r w:rsidR="0021784B">
        <w:rPr>
          <w:rFonts w:ascii="Arial" w:hAnsi="Arial" w:cs="Arial"/>
          <w:sz w:val="22"/>
          <w:szCs w:val="22"/>
        </w:rPr>
        <w:t xml:space="preserve"> is left in a room</w:t>
      </w:r>
      <w:r>
        <w:rPr>
          <w:rFonts w:ascii="Arial" w:hAnsi="Arial" w:cs="Arial"/>
          <w:sz w:val="22"/>
          <w:szCs w:val="22"/>
        </w:rPr>
        <w:t>,</w:t>
      </w:r>
      <w:r w:rsidR="0021784B">
        <w:rPr>
          <w:rFonts w:ascii="Arial" w:hAnsi="Arial" w:cs="Arial"/>
          <w:sz w:val="22"/>
          <w:szCs w:val="22"/>
        </w:rPr>
        <w:t xml:space="preserve"> of temperature </w:t>
      </w:r>
      <w:r w:rsidRPr="0021784B">
        <w:rPr>
          <w:rFonts w:ascii="Arial" w:hAnsi="Arial" w:cs="Arial"/>
          <w:position w:val="-6"/>
          <w:sz w:val="22"/>
          <w:szCs w:val="22"/>
        </w:rPr>
        <w:object w:dxaOrig="540" w:dyaOrig="320" w14:anchorId="2B7E6E21">
          <v:shape id="_x0000_i1032" type="#_x0000_t75" style="width:26.95pt;height:15.8pt" o:ole="">
            <v:imagedata r:id="rId26" o:title=""/>
          </v:shape>
          <o:OLEObject Type="Embed" ProgID="Equation.DSMT4" ShapeID="_x0000_i1032" DrawAspect="Content" ObjectID="_1692704119" r:id="rId27"/>
        </w:object>
      </w:r>
      <w:r>
        <w:rPr>
          <w:rFonts w:ascii="Arial" w:hAnsi="Arial" w:cs="Arial"/>
          <w:sz w:val="22"/>
          <w:szCs w:val="22"/>
        </w:rPr>
        <w:t>,</w:t>
      </w:r>
      <w:r w:rsidR="0021784B">
        <w:rPr>
          <w:rFonts w:ascii="Arial" w:hAnsi="Arial" w:cs="Arial"/>
          <w:sz w:val="22"/>
          <w:szCs w:val="22"/>
        </w:rPr>
        <w:t xml:space="preserve"> to cool</w:t>
      </w:r>
      <w:r>
        <w:rPr>
          <w:rFonts w:ascii="Arial" w:hAnsi="Arial" w:cs="Arial"/>
          <w:sz w:val="22"/>
          <w:szCs w:val="22"/>
        </w:rPr>
        <w:t xml:space="preserve"> such that the temperature </w:t>
      </w:r>
      <w:r w:rsidRPr="00462413">
        <w:rPr>
          <w:rFonts w:ascii="Arial" w:hAnsi="Arial" w:cs="Arial"/>
          <w:position w:val="-6"/>
          <w:sz w:val="22"/>
          <w:szCs w:val="22"/>
        </w:rPr>
        <w:object w:dxaOrig="460" w:dyaOrig="320" w14:anchorId="132E73D0">
          <v:shape id="_x0000_i1033" type="#_x0000_t75" style="width:23.1pt;height:15.8pt" o:ole="">
            <v:imagedata r:id="rId28" o:title=""/>
          </v:shape>
          <o:OLEObject Type="Embed" ProgID="Equation.DSMT4" ShapeID="_x0000_i1033" DrawAspect="Content" ObjectID="_1692704120" r:id="rId29"/>
        </w:object>
      </w:r>
      <w:r>
        <w:rPr>
          <w:rFonts w:ascii="Arial" w:hAnsi="Arial" w:cs="Arial"/>
          <w:sz w:val="22"/>
          <w:szCs w:val="22"/>
        </w:rPr>
        <w:t xml:space="preserve"> at time </w:t>
      </w:r>
      <w:r w:rsidRPr="00462413">
        <w:rPr>
          <w:rFonts w:ascii="Arial" w:hAnsi="Arial" w:cs="Arial"/>
          <w:position w:val="-6"/>
          <w:sz w:val="22"/>
          <w:szCs w:val="22"/>
        </w:rPr>
        <w:object w:dxaOrig="139" w:dyaOrig="240" w14:anchorId="206AA532">
          <v:shape id="_x0000_i1034" type="#_x0000_t75" style="width:6.95pt;height:11.95pt" o:ole="">
            <v:imagedata r:id="rId30" o:title=""/>
          </v:shape>
          <o:OLEObject Type="Embed" ProgID="Equation.DSMT4" ShapeID="_x0000_i1034" DrawAspect="Content" ObjectID="_1692704121" r:id="rId31"/>
        </w:object>
      </w:r>
      <w:r>
        <w:rPr>
          <w:rFonts w:ascii="Arial" w:hAnsi="Arial" w:cs="Arial"/>
          <w:sz w:val="22"/>
          <w:szCs w:val="22"/>
        </w:rPr>
        <w:t xml:space="preserve"> minutes is given by </w:t>
      </w:r>
      <w:r w:rsidRPr="00462413">
        <w:rPr>
          <w:rFonts w:ascii="Arial" w:hAnsi="Arial" w:cs="Arial"/>
          <w:position w:val="-24"/>
          <w:sz w:val="22"/>
          <w:szCs w:val="22"/>
        </w:rPr>
        <w:object w:dxaOrig="1540" w:dyaOrig="620" w14:anchorId="71A99FD4">
          <v:shape id="_x0000_i1035" type="#_x0000_t75" style="width:77.4pt;height:30.8pt" o:ole="">
            <v:imagedata r:id="rId32" o:title=""/>
          </v:shape>
          <o:OLEObject Type="Embed" ProgID="Equation.DSMT4" ShapeID="_x0000_i1035" DrawAspect="Content" ObjectID="_1692704122" r:id="rId33"/>
        </w:object>
      </w:r>
      <w:r>
        <w:rPr>
          <w:rFonts w:ascii="Arial" w:hAnsi="Arial" w:cs="Arial"/>
          <w:sz w:val="22"/>
          <w:szCs w:val="22"/>
        </w:rPr>
        <w:t xml:space="preserve">. After 15 mins the temperature of the iron is </w:t>
      </w:r>
      <w:r w:rsidRPr="0021784B">
        <w:rPr>
          <w:rFonts w:ascii="Arial" w:hAnsi="Arial" w:cs="Arial"/>
          <w:position w:val="-6"/>
          <w:sz w:val="22"/>
          <w:szCs w:val="22"/>
        </w:rPr>
        <w:object w:dxaOrig="560" w:dyaOrig="320" w14:anchorId="3A1AB550">
          <v:shape id="_x0000_i1036" type="#_x0000_t75" style="width:27.7pt;height:15.8pt" o:ole="">
            <v:imagedata r:id="rId34" o:title=""/>
          </v:shape>
          <o:OLEObject Type="Embed" ProgID="Equation.DSMT4" ShapeID="_x0000_i1036" DrawAspect="Content" ObjectID="_1692704123" r:id="rId35"/>
        </w:object>
      </w:r>
      <w:r>
        <w:rPr>
          <w:rFonts w:ascii="Arial" w:hAnsi="Arial" w:cs="Arial"/>
          <w:sz w:val="22"/>
          <w:szCs w:val="22"/>
        </w:rPr>
        <w:t xml:space="preserve">. </w:t>
      </w:r>
      <w:r w:rsidR="00504F92">
        <w:rPr>
          <w:rFonts w:ascii="Arial" w:hAnsi="Arial" w:cs="Arial"/>
          <w:sz w:val="22"/>
          <w:szCs w:val="22"/>
        </w:rPr>
        <w:t xml:space="preserve">Determine the time taken for the iron’s temperature to drop to </w:t>
      </w:r>
      <w:r w:rsidR="00504F92" w:rsidRPr="00806CE8">
        <w:rPr>
          <w:rFonts w:ascii="Arial" w:hAnsi="Arial" w:cs="Arial"/>
          <w:position w:val="-6"/>
          <w:sz w:val="22"/>
          <w:szCs w:val="22"/>
        </w:rPr>
        <w:object w:dxaOrig="560" w:dyaOrig="320" w14:anchorId="17E14EAF">
          <v:shape id="_x0000_i1037" type="#_x0000_t75" style="width:27.7pt;height:15.8pt" o:ole="">
            <v:imagedata r:id="rId36" o:title=""/>
          </v:shape>
          <o:OLEObject Type="Embed" ProgID="Equation.DSMT4" ShapeID="_x0000_i1037" DrawAspect="Content" ObjectID="_1692704124" r:id="rId37"/>
        </w:object>
      </w:r>
      <w:r w:rsidR="00504F92">
        <w:rPr>
          <w:rFonts w:ascii="Arial" w:hAnsi="Arial" w:cs="Arial"/>
          <w:sz w:val="22"/>
          <w:szCs w:val="22"/>
        </w:rPr>
        <w:t>.</w:t>
      </w:r>
    </w:p>
    <w:p w14:paraId="7E2BC3C1" w14:textId="7001B1B4" w:rsidR="00F94908" w:rsidRDefault="00F94908" w:rsidP="00667E0B">
      <w:pPr>
        <w:rPr>
          <w:rFonts w:ascii="Arial" w:hAnsi="Arial" w:cs="Arial"/>
          <w:sz w:val="22"/>
          <w:szCs w:val="22"/>
        </w:rPr>
      </w:pPr>
    </w:p>
    <w:p w14:paraId="0C0B4A7E" w14:textId="2835803E" w:rsidR="00F94908" w:rsidRDefault="00F94908" w:rsidP="00667E0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16388" w:rsidRPr="00BD6CB4" w14:paraId="70486E81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32A13DA" w14:textId="77777777" w:rsidR="00D16388" w:rsidRPr="00323B31" w:rsidRDefault="00D16388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16388" w:rsidRPr="00BD6CB4" w14:paraId="0F5D4533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5C442AD" w14:textId="77777777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53EAB67" w14:textId="78261EF6" w:rsidR="00D16388" w:rsidRDefault="00504F92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04F92">
              <w:rPr>
                <w:rFonts w:ascii="Arial" w:hAnsi="Arial" w:cs="Arial"/>
                <w:position w:val="-150"/>
                <w:sz w:val="22"/>
                <w:szCs w:val="22"/>
              </w:rPr>
              <w:object w:dxaOrig="3100" w:dyaOrig="3120" w14:anchorId="4D529C39">
                <v:shape id="_x0000_i1038" type="#_x0000_t75" style="width:155.15pt;height:156.7pt" o:ole="">
                  <v:imagedata r:id="rId38" o:title=""/>
                </v:shape>
                <o:OLEObject Type="Embed" ProgID="Equation.DSMT4" ShapeID="_x0000_i1038" DrawAspect="Content" ObjectID="_1692704125" r:id="rId39"/>
              </w:object>
            </w:r>
          </w:p>
          <w:p w14:paraId="00429658" w14:textId="4956E26D" w:rsidR="00D16388" w:rsidRDefault="00504F92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5394D2F" wp14:editId="4B53BBE8">
                  <wp:extent cx="5340350" cy="1520740"/>
                  <wp:effectExtent l="0" t="0" r="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b="53170"/>
                          <a:stretch/>
                        </pic:blipFill>
                        <pic:spPr bwMode="auto">
                          <a:xfrm>
                            <a:off x="0" y="0"/>
                            <a:ext cx="5340350" cy="1520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71D55C2" w14:textId="77777777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58E4E44" w14:textId="731C50F3" w:rsidR="00504F92" w:rsidRPr="00BD6CB4" w:rsidRDefault="00504F92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51.57 minutes</w:t>
            </w:r>
          </w:p>
        </w:tc>
      </w:tr>
      <w:tr w:rsidR="00D16388" w:rsidRPr="00BD6CB4" w14:paraId="5CE32E1E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3463BE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16388" w:rsidRPr="00BD6CB4" w14:paraId="42287E0C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6D2CD8" w14:textId="098E01B0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F54E6">
              <w:t>separates variables and integrates</w:t>
            </w:r>
          </w:p>
          <w:p w14:paraId="27E368D9" w14:textId="0D5B8FB1" w:rsidR="005C6727" w:rsidRPr="00BD6CB4" w:rsidRDefault="005C6727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>
              <w:t>derives an expression involving both variables</w:t>
            </w:r>
          </w:p>
          <w:p w14:paraId="015E0E66" w14:textId="54088AA6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F54E6">
              <w:t>solves for both constants (may be approx.)</w:t>
            </w:r>
          </w:p>
          <w:p w14:paraId="105B0DD0" w14:textId="0A1C5D78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F54E6">
              <w:t>determines approx time</w:t>
            </w:r>
            <w:r w:rsidR="00D43E99">
              <w:t xml:space="preserve"> and </w:t>
            </w:r>
            <w:r w:rsidR="005F54E6">
              <w:t>must give units</w:t>
            </w:r>
          </w:p>
          <w:p w14:paraId="102DA53B" w14:textId="4C65DDDD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7859468" w14:textId="4A9B1101" w:rsidR="00F94908" w:rsidRDefault="00F94908" w:rsidP="00667E0B">
      <w:pPr>
        <w:rPr>
          <w:rFonts w:ascii="Arial" w:hAnsi="Arial" w:cs="Arial"/>
          <w:sz w:val="22"/>
          <w:szCs w:val="22"/>
        </w:rPr>
      </w:pPr>
    </w:p>
    <w:p w14:paraId="39E8282F" w14:textId="4FBD616B" w:rsidR="00D16458" w:rsidRDefault="00D1645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F4F37B0" w14:textId="0D2A3FBE" w:rsidR="00F94908" w:rsidRDefault="00D16458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616DA7">
        <w:rPr>
          <w:rFonts w:ascii="Arial" w:hAnsi="Arial" w:cs="Arial"/>
          <w:sz w:val="22"/>
          <w:szCs w:val="22"/>
        </w:rPr>
        <w:t>1, 5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39C07E97" w14:textId="5393A201" w:rsidR="00636843" w:rsidRDefault="00636843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number </w:t>
      </w:r>
      <w:r w:rsidRPr="00636843">
        <w:rPr>
          <w:rFonts w:ascii="Arial" w:hAnsi="Arial" w:cs="Arial"/>
          <w:position w:val="-6"/>
          <w:sz w:val="22"/>
          <w:szCs w:val="22"/>
        </w:rPr>
        <w:object w:dxaOrig="279" w:dyaOrig="279" w14:anchorId="626ABFD3">
          <v:shape id="_x0000_i1039" type="#_x0000_t75" style="width:14.25pt;height:14.25pt" o:ole="">
            <v:imagedata r:id="rId41" o:title=""/>
          </v:shape>
          <o:OLEObject Type="Embed" ProgID="Equation.DSMT4" ShapeID="_x0000_i1039" DrawAspect="Content" ObjectID="_1692704126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42664">
        <w:rPr>
          <w:rFonts w:ascii="Arial" w:hAnsi="Arial" w:cs="Arial"/>
          <w:sz w:val="22"/>
          <w:szCs w:val="22"/>
        </w:rPr>
        <w:t xml:space="preserve">thousands, </w:t>
      </w:r>
      <w:r>
        <w:rPr>
          <w:rFonts w:ascii="Arial" w:hAnsi="Arial" w:cs="Arial"/>
          <w:sz w:val="22"/>
          <w:szCs w:val="22"/>
        </w:rPr>
        <w:t xml:space="preserve">of bacteria cells living in a petri dish at time </w:t>
      </w:r>
      <w:r w:rsidRPr="00636843">
        <w:rPr>
          <w:rFonts w:ascii="Arial" w:hAnsi="Arial" w:cs="Arial"/>
          <w:position w:val="-6"/>
          <w:sz w:val="22"/>
          <w:szCs w:val="22"/>
        </w:rPr>
        <w:object w:dxaOrig="139" w:dyaOrig="240" w14:anchorId="5F2D7934">
          <v:shape id="_x0000_i1040" type="#_x0000_t75" style="width:6.95pt;height:11.95pt" o:ole="">
            <v:imagedata r:id="rId43" o:title=""/>
          </v:shape>
          <o:OLEObject Type="Embed" ProgID="Equation.DSMT4" ShapeID="_x0000_i1040" DrawAspect="Content" ObjectID="_1692704127" r:id="rId44"/>
        </w:object>
      </w:r>
      <w:r>
        <w:rPr>
          <w:rFonts w:ascii="Arial" w:hAnsi="Arial" w:cs="Arial"/>
          <w:sz w:val="22"/>
          <w:szCs w:val="22"/>
        </w:rPr>
        <w:t xml:space="preserve"> hours is given by </w:t>
      </w:r>
      <w:r w:rsidRPr="00636843">
        <w:rPr>
          <w:rFonts w:ascii="Arial" w:hAnsi="Arial" w:cs="Arial"/>
          <w:position w:val="-24"/>
          <w:sz w:val="22"/>
          <w:szCs w:val="22"/>
        </w:rPr>
        <w:object w:dxaOrig="2180" w:dyaOrig="620" w14:anchorId="637ADC30">
          <v:shape id="_x0000_i1041" type="#_x0000_t75" style="width:108.95pt;height:30.8pt" o:ole="">
            <v:imagedata r:id="rId45" o:title=""/>
          </v:shape>
          <o:OLEObject Type="Embed" ProgID="Equation.DSMT4" ShapeID="_x0000_i1041" DrawAspect="Content" ObjectID="_1692704128" r:id="rId46"/>
        </w:object>
      </w:r>
      <w:r>
        <w:rPr>
          <w:rFonts w:ascii="Arial" w:hAnsi="Arial" w:cs="Arial"/>
          <w:sz w:val="22"/>
          <w:szCs w:val="22"/>
        </w:rPr>
        <w:t>.</w:t>
      </w:r>
    </w:p>
    <w:p w14:paraId="1BE22532" w14:textId="20DEED16" w:rsidR="00636843" w:rsidRDefault="00636843" w:rsidP="00667E0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initial number of cells was </w:t>
      </w:r>
      <w:r w:rsidR="00942664">
        <w:rPr>
          <w:rFonts w:ascii="Arial" w:hAnsi="Arial" w:cs="Arial"/>
          <w:sz w:val="22"/>
          <w:szCs w:val="22"/>
        </w:rPr>
        <w:t>2 thousand</w:t>
      </w:r>
      <w:r>
        <w:rPr>
          <w:rFonts w:ascii="Arial" w:hAnsi="Arial" w:cs="Arial"/>
          <w:sz w:val="22"/>
          <w:szCs w:val="22"/>
        </w:rPr>
        <w:t>.</w:t>
      </w:r>
    </w:p>
    <w:p w14:paraId="615740BD" w14:textId="4A15D45D" w:rsidR="00636843" w:rsidRDefault="00636843" w:rsidP="00740021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limiting value of the number of cells as </w:t>
      </w:r>
      <w:r w:rsidRPr="00636843">
        <w:rPr>
          <w:rFonts w:ascii="Arial" w:hAnsi="Arial" w:cs="Arial"/>
          <w:position w:val="-6"/>
          <w:sz w:val="22"/>
          <w:szCs w:val="22"/>
        </w:rPr>
        <w:object w:dxaOrig="660" w:dyaOrig="240" w14:anchorId="55F6BFDF">
          <v:shape id="_x0000_i1042" type="#_x0000_t75" style="width:33.1pt;height:11.95pt" o:ole="">
            <v:imagedata r:id="rId47" o:title=""/>
          </v:shape>
          <o:OLEObject Type="Embed" ProgID="Equation.DSMT4" ShapeID="_x0000_i1042" DrawAspect="Content" ObjectID="_1692704129" r:id="rId48"/>
        </w:object>
      </w:r>
      <w:r>
        <w:rPr>
          <w:rFonts w:ascii="Arial" w:hAnsi="Arial" w:cs="Arial"/>
          <w:sz w:val="22"/>
          <w:szCs w:val="22"/>
        </w:rPr>
        <w:t xml:space="preserve">? </w:t>
      </w:r>
    </w:p>
    <w:p w14:paraId="4280E30E" w14:textId="26CAA8EB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47BF056E" w14:textId="0640206F" w:rsidR="00616DA7" w:rsidRDefault="00616DA7" w:rsidP="00616DA7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16388" w:rsidRPr="00BD6CB4" w14:paraId="2AE765F5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D10CDD" w14:textId="77777777" w:rsidR="00D16388" w:rsidRPr="00323B31" w:rsidRDefault="00D16388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16388" w:rsidRPr="00BD6CB4" w14:paraId="1ABF61BC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3F4299" w14:textId="101F1165" w:rsidR="00D16388" w:rsidRDefault="009B56B4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B56B4">
              <w:rPr>
                <w:rFonts w:ascii="Arial" w:hAnsi="Arial" w:cs="Arial"/>
                <w:position w:val="-58"/>
                <w:sz w:val="22"/>
                <w:szCs w:val="22"/>
              </w:rPr>
              <w:object w:dxaOrig="4060" w:dyaOrig="1280" w14:anchorId="0FFB88E9">
                <v:shape id="_x0000_i1043" type="#_x0000_t75" style="width:203.3pt;height:64.7pt" o:ole="">
                  <v:imagedata r:id="rId49" o:title=""/>
                </v:shape>
                <o:OLEObject Type="Embed" ProgID="Equation.DSMT4" ShapeID="_x0000_i1043" DrawAspect="Content" ObjectID="_1692704130" r:id="rId50"/>
              </w:object>
            </w:r>
          </w:p>
          <w:p w14:paraId="3C03DA60" w14:textId="1AC245E4" w:rsidR="00D16388" w:rsidRDefault="00A7351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16D9DC21">
              <w:rPr>
                <w:rFonts w:cs="Arial"/>
                <w:lang w:val="en-US"/>
              </w:rPr>
              <w:t>6 thousand</w:t>
            </w:r>
          </w:p>
          <w:p w14:paraId="7ADD66D8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16388" w:rsidRPr="00BD6CB4" w14:paraId="358A57C1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15271D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16388" w:rsidRPr="00BD6CB4" w14:paraId="2C514CE6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556740" w14:textId="0697EEFE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B56B4">
              <w:t>states limiting value</w:t>
            </w:r>
            <w:r w:rsidR="003207D6">
              <w:t xml:space="preserve"> with units</w:t>
            </w:r>
          </w:p>
          <w:p w14:paraId="6CBD1165" w14:textId="12EB0352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BC484F5" w14:textId="3D2DADE7" w:rsid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1C755D59" w14:textId="77777777" w:rsidR="00616DA7" w:rsidRPr="00616DA7" w:rsidRDefault="00616DA7" w:rsidP="00616DA7">
      <w:pPr>
        <w:rPr>
          <w:rFonts w:ascii="Arial" w:hAnsi="Arial" w:cs="Arial"/>
          <w:sz w:val="22"/>
          <w:szCs w:val="22"/>
        </w:rPr>
      </w:pPr>
    </w:p>
    <w:p w14:paraId="30225E25" w14:textId="40C787E0" w:rsidR="00616DA7" w:rsidRDefault="00616DA7" w:rsidP="00740021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ing calculus and partial fractions, show every step to express </w:t>
      </w:r>
      <w:r w:rsidRPr="00616DA7">
        <w:rPr>
          <w:rFonts w:ascii="Arial" w:hAnsi="Arial" w:cs="Arial"/>
          <w:position w:val="-6"/>
          <w:sz w:val="22"/>
          <w:szCs w:val="22"/>
        </w:rPr>
        <w:object w:dxaOrig="279" w:dyaOrig="279" w14:anchorId="0939D30F">
          <v:shape id="_x0000_i1044" type="#_x0000_t75" style="width:14.25pt;height:14.25pt" o:ole="">
            <v:imagedata r:id="rId51" o:title=""/>
          </v:shape>
          <o:OLEObject Type="Embed" ProgID="Equation.DSMT4" ShapeID="_x0000_i1044" DrawAspect="Content" ObjectID="_1692704131" r:id="rId52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616DA7">
        <w:rPr>
          <w:rFonts w:ascii="Arial" w:hAnsi="Arial" w:cs="Arial"/>
          <w:position w:val="-6"/>
          <w:sz w:val="22"/>
          <w:szCs w:val="22"/>
        </w:rPr>
        <w:object w:dxaOrig="139" w:dyaOrig="240" w14:anchorId="31EA2F06">
          <v:shape id="_x0000_i1045" type="#_x0000_t75" style="width:6.95pt;height:11.95pt" o:ole="">
            <v:imagedata r:id="rId53" o:title=""/>
          </v:shape>
          <o:OLEObject Type="Embed" ProgID="Equation.DSMT4" ShapeID="_x0000_i1045" DrawAspect="Content" ObjectID="_1692704132" r:id="rId54"/>
        </w:object>
      </w:r>
      <w:r>
        <w:rPr>
          <w:rFonts w:ascii="Arial" w:hAnsi="Arial" w:cs="Arial"/>
          <w:sz w:val="22"/>
          <w:szCs w:val="22"/>
        </w:rPr>
        <w:t>.</w:t>
      </w:r>
    </w:p>
    <w:p w14:paraId="41B481E7" w14:textId="75B75BDC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64BF8AA" w14:textId="7B8F6167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4698AFD8" w14:textId="6A9EBC05" w:rsidR="002D0B39" w:rsidRDefault="002D0B39" w:rsidP="002D0B3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16388" w:rsidRPr="00BD6CB4" w14:paraId="67265519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4794DA" w14:textId="77777777" w:rsidR="00D16388" w:rsidRPr="00323B31" w:rsidRDefault="00D16388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16388" w:rsidRPr="00BD6CB4" w14:paraId="6EDE4245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9B7B1F" w14:textId="77777777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BCF2257" w14:textId="195AD410" w:rsidR="00D16388" w:rsidRDefault="00D23E61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23E61">
              <w:rPr>
                <w:rFonts w:ascii="Arial" w:hAnsi="Arial" w:cs="Arial"/>
                <w:position w:val="-160"/>
                <w:sz w:val="22"/>
                <w:szCs w:val="22"/>
              </w:rPr>
              <w:object w:dxaOrig="6660" w:dyaOrig="8300" w14:anchorId="71637D25">
                <v:shape id="_x0000_i1046" type="#_x0000_t75" style="width:333.05pt;height:417.75pt" o:ole="">
                  <v:imagedata r:id="rId55" o:title=""/>
                </v:shape>
                <o:OLEObject Type="Embed" ProgID="Equation.DSMT4" ShapeID="_x0000_i1046" DrawAspect="Content" ObjectID="_1692704133" r:id="rId56"/>
              </w:object>
            </w:r>
          </w:p>
          <w:p w14:paraId="7465216B" w14:textId="76A3CDFA" w:rsidR="00D16388" w:rsidRDefault="00CC61F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521DAAC" wp14:editId="4F325FDD">
                  <wp:extent cx="4608627" cy="1075066"/>
                  <wp:effectExtent l="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t="26579" b="59237"/>
                          <a:stretch/>
                        </pic:blipFill>
                        <pic:spPr bwMode="auto">
                          <a:xfrm>
                            <a:off x="0" y="0"/>
                            <a:ext cx="4610100" cy="10754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C00074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16388" w:rsidRPr="00BD6CB4" w14:paraId="4AF9B2EA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A152FE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D16388" w:rsidRPr="00BD6CB4" w14:paraId="691ED16C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519046" w14:textId="48306D4B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00392">
              <w:t xml:space="preserve">separates variables </w:t>
            </w:r>
          </w:p>
          <w:p w14:paraId="1C18C265" w14:textId="13E69B9D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00392">
              <w:t>uses partial fractions and shows working for constants</w:t>
            </w:r>
          </w:p>
          <w:p w14:paraId="7CE664EB" w14:textId="1A9EFA48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00392">
              <w:t xml:space="preserve">shows </w:t>
            </w:r>
            <w:r w:rsidR="00922EC9">
              <w:t>why absolute value not needed for log function</w:t>
            </w:r>
          </w:p>
          <w:p w14:paraId="6DDFB4EB" w14:textId="52E66A98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922EC9">
              <w:t>rearranges to make N the subject with a constant</w:t>
            </w:r>
          </w:p>
          <w:p w14:paraId="2DBA8F79" w14:textId="01FED37C" w:rsidR="00D23E61" w:rsidRPr="00BD6CB4" w:rsidRDefault="00942664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="00922EC9">
              <w:t>solves for constant</w:t>
            </w:r>
          </w:p>
        </w:tc>
      </w:tr>
    </w:tbl>
    <w:p w14:paraId="66A001C0" w14:textId="23701F35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F6A02C8" w14:textId="40F973EB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3CE0E03A" w14:textId="1A06F374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7B66F93" w14:textId="4CE32A5A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41DC9144" w14:textId="45BDBDFC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B2E560C" w14:textId="5BA7DA9B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517A5AC1" w14:textId="5DF86DE9" w:rsid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1E9D6EA5" w14:textId="77777777" w:rsidR="002D0B39" w:rsidRPr="002D0B39" w:rsidRDefault="002D0B39" w:rsidP="002D0B39">
      <w:pPr>
        <w:rPr>
          <w:rFonts w:ascii="Arial" w:hAnsi="Arial" w:cs="Arial"/>
          <w:sz w:val="22"/>
          <w:szCs w:val="22"/>
        </w:rPr>
      </w:pPr>
    </w:p>
    <w:p w14:paraId="3383ACD4" w14:textId="43E2C84E" w:rsidR="00616DA7" w:rsidRDefault="00616DA7" w:rsidP="00740021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Determine the number of cells after 15 </w:t>
      </w:r>
      <w:r w:rsidR="00922EC9">
        <w:rPr>
          <w:rFonts w:ascii="Arial" w:hAnsi="Arial" w:cs="Arial"/>
          <w:sz w:val="22"/>
          <w:szCs w:val="22"/>
        </w:rPr>
        <w:t>hours</w:t>
      </w:r>
      <w:r>
        <w:rPr>
          <w:rFonts w:ascii="Arial" w:hAnsi="Arial" w:cs="Arial"/>
          <w:sz w:val="22"/>
          <w:szCs w:val="22"/>
        </w:rPr>
        <w:t>.</w:t>
      </w:r>
    </w:p>
    <w:p w14:paraId="513225E8" w14:textId="044A9841" w:rsidR="00245B9B" w:rsidRDefault="00245B9B" w:rsidP="00245B9B">
      <w:pPr>
        <w:rPr>
          <w:rFonts w:ascii="Arial" w:hAnsi="Arial" w:cs="Arial"/>
          <w:sz w:val="22"/>
          <w:szCs w:val="22"/>
        </w:rPr>
      </w:pPr>
    </w:p>
    <w:p w14:paraId="11D3EF0A" w14:textId="0A8616E5" w:rsidR="00245B9B" w:rsidRDefault="00245B9B" w:rsidP="00245B9B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16388" w:rsidRPr="00BD6CB4" w14:paraId="1DDF8E9A" w14:textId="77777777" w:rsidTr="6D0C42E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A07619" w14:textId="77777777" w:rsidR="00D16388" w:rsidRPr="00323B31" w:rsidRDefault="00D16388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16388" w:rsidRPr="00BD6CB4" w14:paraId="3F34F3ED" w14:textId="77777777" w:rsidTr="6D0C42E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46E648B" w14:textId="77777777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A13DD9F" w14:textId="7E095971" w:rsidR="00D16388" w:rsidRDefault="008A5EF1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7B92CF3" wp14:editId="6213CD63">
                  <wp:extent cx="4609013" cy="2205318"/>
                  <wp:effectExtent l="0" t="0" r="1270" b="508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8"/>
                          <a:srcRect b="70907"/>
                          <a:stretch/>
                        </pic:blipFill>
                        <pic:spPr bwMode="auto">
                          <a:xfrm>
                            <a:off x="0" y="0"/>
                            <a:ext cx="4610100" cy="22058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729EE49" w14:textId="77777777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A731FA" w14:textId="092E6E7E" w:rsidR="00D16388" w:rsidRPr="00BD6CB4" w:rsidRDefault="7BE0E073" w:rsidP="6D0C42E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6D0C42E5">
              <w:rPr>
                <w:rFonts w:cs="Arial"/>
                <w:lang w:val="en-US"/>
              </w:rPr>
              <w:t>Approximately 5870 cells</w:t>
            </w:r>
          </w:p>
        </w:tc>
      </w:tr>
      <w:tr w:rsidR="00D16388" w:rsidRPr="00BD6CB4" w14:paraId="2C513678" w14:textId="77777777" w:rsidTr="6D0C42E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D7E9619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D16388" w:rsidRPr="00BD6CB4" w14:paraId="01D7851B" w14:textId="77777777" w:rsidTr="6D0C42E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2A356F6" w14:textId="1B370F23" w:rsidR="00D16388" w:rsidRPr="00BD6CB4" w:rsidRDefault="00D16388" w:rsidP="6D0C42E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lang w:val="en-US"/>
              </w:rPr>
            </w:pPr>
            <w:r w:rsidRPr="6D0C42E5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1627D777">
              <w:t>subs t=15 into rule from part b</w:t>
            </w:r>
            <w:r w:rsidR="5F5E4C18">
              <w:t xml:space="preserve"> </w:t>
            </w:r>
          </w:p>
          <w:p w14:paraId="0F4BEC25" w14:textId="3A183606" w:rsidR="00D16388" w:rsidRPr="00BD6CB4" w:rsidRDefault="00D16388" w:rsidP="6D0C42E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lang w:val="en-US"/>
              </w:rPr>
            </w:pPr>
            <w:r w:rsidRPr="6D0C42E5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1627D777">
              <w:t xml:space="preserve">determines quantity </w:t>
            </w:r>
            <w:r w:rsidR="28D76881">
              <w:t xml:space="preserve">with units of thousands or 5870 </w:t>
            </w:r>
            <w:r w:rsidR="7DBD86D3">
              <w:t>cells</w:t>
            </w:r>
          </w:p>
          <w:p w14:paraId="48C327B7" w14:textId="4344D45B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  <w:lang w:val="en-US"/>
              </w:rPr>
            </w:pPr>
            <w:r>
              <w:t xml:space="preserve"> </w:t>
            </w:r>
            <w:r w:rsidR="716BA034">
              <w:t>(Note –max –1 for units for entire question)</w:t>
            </w:r>
          </w:p>
        </w:tc>
      </w:tr>
    </w:tbl>
    <w:p w14:paraId="552914E0" w14:textId="2412AC5E" w:rsidR="00245B9B" w:rsidRDefault="00245B9B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B6B6790" w14:textId="2B0B1ED9" w:rsidR="00245B9B" w:rsidRDefault="00245B9B" w:rsidP="00245B9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856C31">
        <w:rPr>
          <w:rFonts w:ascii="Arial" w:hAnsi="Arial" w:cs="Arial"/>
          <w:sz w:val="22"/>
          <w:szCs w:val="22"/>
        </w:rPr>
        <w:t>3, 2 &amp; 2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154F796" w14:textId="507FE041" w:rsidR="00245B9B" w:rsidRDefault="00245B9B" w:rsidP="00245B9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slope field </w:t>
      </w:r>
      <w:r w:rsidRPr="00245B9B">
        <w:rPr>
          <w:rFonts w:ascii="Arial" w:hAnsi="Arial" w:cs="Arial"/>
          <w:position w:val="-24"/>
          <w:sz w:val="22"/>
          <w:szCs w:val="22"/>
        </w:rPr>
        <w:object w:dxaOrig="1880" w:dyaOrig="620" w14:anchorId="243CCD8B">
          <v:shape id="_x0000_i1047" type="#_x0000_t75" style="width:93.55pt;height:30.8pt" o:ole="">
            <v:imagedata r:id="rId59" o:title=""/>
          </v:shape>
          <o:OLEObject Type="Embed" ProgID="Equation.DSMT4" ShapeID="_x0000_i1047" DrawAspect="Content" ObjectID="_1692704134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4CAFA73" w14:textId="5851B656" w:rsidR="00856C31" w:rsidRDefault="00856C31" w:rsidP="00856C3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is field on the axes below.</w:t>
      </w:r>
    </w:p>
    <w:p w14:paraId="51CCEB0A" w14:textId="77777777" w:rsidR="00856C31" w:rsidRPr="00856C31" w:rsidRDefault="00856C31" w:rsidP="00856C31">
      <w:pPr>
        <w:rPr>
          <w:rFonts w:ascii="Arial" w:hAnsi="Arial" w:cs="Arial"/>
          <w:sz w:val="22"/>
          <w:szCs w:val="22"/>
        </w:rPr>
      </w:pPr>
    </w:p>
    <w:p w14:paraId="0031147B" w14:textId="3E06A1DA" w:rsidR="00856C31" w:rsidRDefault="00856C31" w:rsidP="00856C31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D16388" w:rsidRPr="00BD6CB4" w14:paraId="7F741047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AA11A8" w14:textId="77777777" w:rsidR="00D16388" w:rsidRPr="00323B31" w:rsidRDefault="00D16388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D16388" w:rsidRPr="00BD6CB4" w14:paraId="4027EA19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A1611E" w14:textId="77777777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4176FFA" w14:textId="6F580975" w:rsidR="00D16388" w:rsidRDefault="00572E87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F6FC936" wp14:editId="1E86F243">
                  <wp:extent cx="4610100" cy="75819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758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2F8683" w14:textId="77777777" w:rsidR="00D16388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4482E5F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D16388" w:rsidRPr="00BD6CB4" w14:paraId="534AA821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64C9706" w14:textId="7777777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D16388" w:rsidRPr="00BD6CB4" w14:paraId="6395C122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20E9DA" w14:textId="410A8227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72E87">
              <w:t>shows horizontal grads at x=-2</w:t>
            </w:r>
          </w:p>
          <w:p w14:paraId="73B857AA" w14:textId="0AF63DF3" w:rsidR="00D16388" w:rsidRPr="00BD6CB4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72E87">
              <w:t>shows horizontal grads at x=3</w:t>
            </w:r>
          </w:p>
          <w:p w14:paraId="07AF1A6F" w14:textId="445355F6" w:rsidR="00D16388" w:rsidRPr="00572E87" w:rsidRDefault="00D1638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72E87">
              <w:t>pattern at far left and right</w:t>
            </w:r>
          </w:p>
        </w:tc>
      </w:tr>
    </w:tbl>
    <w:p w14:paraId="2C60625B" w14:textId="77777777" w:rsidR="00D16388" w:rsidRDefault="00D16388" w:rsidP="00856C31">
      <w:pPr>
        <w:pStyle w:val="ListParagraph"/>
        <w:rPr>
          <w:rFonts w:ascii="Arial" w:hAnsi="Arial" w:cs="Arial"/>
          <w:sz w:val="22"/>
          <w:szCs w:val="22"/>
        </w:rPr>
      </w:pPr>
    </w:p>
    <w:p w14:paraId="2630D1F5" w14:textId="727BD056" w:rsidR="00856C31" w:rsidRDefault="00856C31" w:rsidP="00856C31">
      <w:pPr>
        <w:pStyle w:val="ListParagraph"/>
        <w:rPr>
          <w:rFonts w:ascii="Arial" w:hAnsi="Arial" w:cs="Arial"/>
          <w:sz w:val="22"/>
          <w:szCs w:val="22"/>
        </w:rPr>
      </w:pPr>
    </w:p>
    <w:p w14:paraId="12F46CB4" w14:textId="619AEFC7" w:rsidR="00856C31" w:rsidRDefault="00856C31" w:rsidP="00856C3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raw the solution curve, axes above, that contains the point (1,1)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280C1B65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04610E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14BF2CF2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83CC34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23DD0EB" w14:textId="6E2E032B" w:rsidR="00E57369" w:rsidRDefault="005D77D2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object w:dxaOrig="7103" w:dyaOrig="11981" w14:anchorId="29E8DE44">
                <v:shape id="_x0000_i1048" type="#_x0000_t75" style="width:355.4pt;height:599.1pt" o:ole="">
                  <v:imagedata r:id="rId62" o:title=""/>
                </v:shape>
                <o:OLEObject Type="Embed" ProgID="FXDraw.Graphic" ShapeID="_x0000_i1048" DrawAspect="Content" ObjectID="_1692704135" r:id="rId63"/>
              </w:object>
            </w:r>
          </w:p>
          <w:p w14:paraId="38847BBF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D8C26F4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0114014A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2BEC47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E57369" w:rsidRPr="00BD6CB4" w14:paraId="1DC1DB65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822EC6" w14:textId="1C730DB1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D77D2">
              <w:t>shape of solution curve</w:t>
            </w:r>
          </w:p>
          <w:p w14:paraId="5849594A" w14:textId="6C682B80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5D77D2">
              <w:t>shows pt A labelled on curve</w:t>
            </w:r>
          </w:p>
          <w:p w14:paraId="638C706C" w14:textId="763C7231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FED989C" w14:textId="77777777" w:rsidR="00E57369" w:rsidRDefault="00E57369" w:rsidP="00E57369">
      <w:pPr>
        <w:pStyle w:val="ListParagraph"/>
        <w:rPr>
          <w:rFonts w:ascii="Arial" w:hAnsi="Arial" w:cs="Arial"/>
          <w:sz w:val="22"/>
          <w:szCs w:val="22"/>
        </w:rPr>
      </w:pPr>
    </w:p>
    <w:p w14:paraId="00E619AC" w14:textId="1EC0F5CE" w:rsidR="00856C31" w:rsidRDefault="00856C31" w:rsidP="00856C31">
      <w:pPr>
        <w:rPr>
          <w:rFonts w:ascii="Arial" w:hAnsi="Arial" w:cs="Arial"/>
          <w:sz w:val="22"/>
          <w:szCs w:val="22"/>
        </w:rPr>
      </w:pPr>
    </w:p>
    <w:p w14:paraId="12CDB549" w14:textId="356BB77D" w:rsidR="00856C31" w:rsidRPr="00856C31" w:rsidRDefault="00856C31" w:rsidP="00856C31">
      <w:pPr>
        <w:pStyle w:val="ListParagraph"/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Determine the equation of the solution curve that contains (1,1)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2C945B5C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BD2DD7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70B25294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81B27C" w14:textId="3D80C1CA" w:rsidR="00E57369" w:rsidRDefault="004D018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5D77D2">
              <w:rPr>
                <w:rFonts w:cs="Arial"/>
                <w:position w:val="-124"/>
                <w:szCs w:val="22"/>
                <w:lang w:val="en-US"/>
              </w:rPr>
              <w:object w:dxaOrig="1960" w:dyaOrig="2600" w14:anchorId="4221C797">
                <v:shape id="_x0000_i1049" type="#_x0000_t75" style="width:98.2pt;height:129.75pt" o:ole="">
                  <v:imagedata r:id="rId64" o:title=""/>
                </v:shape>
                <o:OLEObject Type="Embed" ProgID="Equation.DSMT4" ShapeID="_x0000_i1049" DrawAspect="Content" ObjectID="_1692704136" r:id="rId65"/>
              </w:object>
            </w:r>
            <w:r w:rsidR="005D77D2">
              <w:rPr>
                <w:rFonts w:cs="Arial"/>
                <w:szCs w:val="22"/>
                <w:lang w:val="en-US"/>
              </w:rPr>
              <w:t xml:space="preserve"> </w:t>
            </w:r>
          </w:p>
          <w:p w14:paraId="54A9259F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8153826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17FF84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7BA78B4A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416D9A0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57369" w:rsidRPr="00BD6CB4" w14:paraId="0EF3FE22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97909D" w14:textId="0461F1A2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335A8">
              <w:t>integrates x terms</w:t>
            </w:r>
          </w:p>
          <w:p w14:paraId="0293C542" w14:textId="192469C6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F335A8">
              <w:t>solves for constant</w:t>
            </w:r>
          </w:p>
          <w:p w14:paraId="67504F02" w14:textId="1C170341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C092705" w14:textId="4A1F4A8E" w:rsidR="00856C31" w:rsidRDefault="00114736" w:rsidP="00F335A8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5 (</w:t>
      </w:r>
      <w:r w:rsidR="00FA7684">
        <w:rPr>
          <w:rFonts w:ascii="Arial" w:hAnsi="Arial" w:cs="Arial"/>
          <w:sz w:val="22"/>
          <w:szCs w:val="22"/>
        </w:rPr>
        <w:t xml:space="preserve">2, 2 &amp; </w:t>
      </w:r>
      <w:r w:rsidR="001D2E9C">
        <w:rPr>
          <w:rFonts w:ascii="Arial" w:hAnsi="Arial" w:cs="Arial"/>
          <w:sz w:val="22"/>
          <w:szCs w:val="22"/>
        </w:rPr>
        <w:t>3</w:t>
      </w:r>
      <w:r w:rsidR="00FA7684">
        <w:rPr>
          <w:rFonts w:ascii="Arial" w:hAnsi="Arial" w:cs="Arial"/>
          <w:sz w:val="22"/>
          <w:szCs w:val="22"/>
        </w:rPr>
        <w:t xml:space="preserve"> = </w:t>
      </w:r>
      <w:r w:rsidR="001D2E9C"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6ABFA55" w14:textId="0F01A8E6" w:rsidR="00114736" w:rsidRDefault="00114736" w:rsidP="00856C3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that is moving with Simple Harmonic Motion such that </w:t>
      </w:r>
      <w:r w:rsidRPr="00114736">
        <w:rPr>
          <w:rFonts w:ascii="Arial" w:hAnsi="Arial" w:cs="Arial"/>
          <w:position w:val="-6"/>
          <w:sz w:val="22"/>
          <w:szCs w:val="22"/>
        </w:rPr>
        <w:object w:dxaOrig="820" w:dyaOrig="279" w14:anchorId="112E99A6">
          <v:shape id="_x0000_i1050" type="#_x0000_t75" style="width:41.2pt;height:14.25pt" o:ole="">
            <v:imagedata r:id="rId66" o:title=""/>
          </v:shape>
          <o:OLEObject Type="Embed" ProgID="Equation.DSMT4" ShapeID="_x0000_i1050" DrawAspect="Content" ObjectID="_1692704137" r:id="rId67"/>
        </w:object>
      </w:r>
      <w:r>
        <w:rPr>
          <w:rFonts w:ascii="Arial" w:hAnsi="Arial" w:cs="Arial"/>
          <w:sz w:val="22"/>
          <w:szCs w:val="22"/>
        </w:rPr>
        <w:t xml:space="preserve"> with </w:t>
      </w:r>
      <w:r w:rsidRPr="00114736">
        <w:rPr>
          <w:rFonts w:ascii="Arial" w:hAnsi="Arial" w:cs="Arial"/>
          <w:position w:val="-10"/>
          <w:sz w:val="22"/>
          <w:szCs w:val="22"/>
        </w:rPr>
        <w:object w:dxaOrig="360" w:dyaOrig="279" w14:anchorId="5C699541">
          <v:shape id="_x0000_i1051" type="#_x0000_t75" style="width:18.1pt;height:14.25pt" o:ole="">
            <v:imagedata r:id="rId68" o:title=""/>
          </v:shape>
          <o:OLEObject Type="Embed" ProgID="Equation.DSMT4" ShapeID="_x0000_i1051" DrawAspect="Content" ObjectID="_1692704138" r:id="rId69"/>
        </w:object>
      </w:r>
      <w:r>
        <w:rPr>
          <w:rFonts w:ascii="Arial" w:hAnsi="Arial" w:cs="Arial"/>
          <w:sz w:val="22"/>
          <w:szCs w:val="22"/>
        </w:rPr>
        <w:t xml:space="preserve"> in metres and seconds respectively. At </w:t>
      </w:r>
      <w:r w:rsidRPr="00114736">
        <w:rPr>
          <w:rFonts w:ascii="Arial" w:hAnsi="Arial" w:cs="Arial"/>
          <w:position w:val="-6"/>
          <w:sz w:val="22"/>
          <w:szCs w:val="22"/>
        </w:rPr>
        <w:object w:dxaOrig="499" w:dyaOrig="279" w14:anchorId="2B4363C2">
          <v:shape id="_x0000_i1052" type="#_x0000_t75" style="width:24.65pt;height:14.25pt" o:ole="">
            <v:imagedata r:id="rId70" o:title=""/>
          </v:shape>
          <o:OLEObject Type="Embed" ProgID="Equation.DSMT4" ShapeID="_x0000_i1052" DrawAspect="Content" ObjectID="_1692704139" r:id="rId71"/>
        </w:object>
      </w:r>
      <w:r w:rsidR="00FA7684">
        <w:rPr>
          <w:rFonts w:ascii="Arial" w:hAnsi="Arial" w:cs="Arial"/>
          <w:sz w:val="22"/>
          <w:szCs w:val="22"/>
        </w:rPr>
        <w:t xml:space="preserve">, </w:t>
      </w:r>
      <w:r w:rsidR="00FA7684" w:rsidRPr="00FA7684">
        <w:rPr>
          <w:rFonts w:ascii="Arial" w:hAnsi="Arial" w:cs="Arial"/>
          <w:position w:val="-6"/>
          <w:sz w:val="22"/>
          <w:szCs w:val="22"/>
        </w:rPr>
        <w:object w:dxaOrig="560" w:dyaOrig="279" w14:anchorId="649ADA03">
          <v:shape id="_x0000_i1053" type="#_x0000_t75" style="width:27.7pt;height:14.25pt" o:ole="">
            <v:imagedata r:id="rId72" o:title=""/>
          </v:shape>
          <o:OLEObject Type="Embed" ProgID="Equation.DSMT4" ShapeID="_x0000_i1053" DrawAspect="Content" ObjectID="_1692704140" r:id="rId73"/>
        </w:object>
      </w:r>
      <w:r w:rsidR="00FA7684">
        <w:rPr>
          <w:rFonts w:ascii="Arial" w:hAnsi="Arial" w:cs="Arial"/>
          <w:sz w:val="22"/>
          <w:szCs w:val="22"/>
        </w:rPr>
        <w:t xml:space="preserve"> metres and is a rest.</w:t>
      </w:r>
    </w:p>
    <w:p w14:paraId="4DB9453D" w14:textId="77331AF7" w:rsidR="00FA7684" w:rsidRDefault="00FA7684" w:rsidP="00FA7684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 rule for </w:t>
      </w:r>
      <w:r w:rsidRPr="00FA7684">
        <w:rPr>
          <w:rFonts w:ascii="Arial" w:hAnsi="Arial" w:cs="Arial"/>
          <w:position w:val="-6"/>
          <w:sz w:val="22"/>
          <w:szCs w:val="22"/>
        </w:rPr>
        <w:object w:dxaOrig="200" w:dyaOrig="220" w14:anchorId="4C761B8C">
          <v:shape id="_x0000_i1054" type="#_x0000_t75" style="width:9.65pt;height:11.15pt" o:ole="">
            <v:imagedata r:id="rId74" o:title=""/>
          </v:shape>
          <o:OLEObject Type="Embed" ProgID="Equation.DSMT4" ShapeID="_x0000_i1054" DrawAspect="Content" ObjectID="_1692704141" r:id="rId75"/>
        </w:object>
      </w:r>
      <w:r>
        <w:rPr>
          <w:rFonts w:ascii="Arial" w:hAnsi="Arial" w:cs="Arial"/>
          <w:sz w:val="22"/>
          <w:szCs w:val="22"/>
        </w:rPr>
        <w:t xml:space="preserve"> in terms of </w:t>
      </w:r>
      <w:r w:rsidRPr="00FA7684">
        <w:rPr>
          <w:rFonts w:ascii="Arial" w:hAnsi="Arial" w:cs="Arial"/>
          <w:position w:val="-6"/>
          <w:sz w:val="22"/>
          <w:szCs w:val="22"/>
        </w:rPr>
        <w:object w:dxaOrig="139" w:dyaOrig="240" w14:anchorId="6DB1FDA5">
          <v:shape id="_x0000_i1055" type="#_x0000_t75" style="width:6.95pt;height:11.95pt" o:ole="">
            <v:imagedata r:id="rId76" o:title=""/>
          </v:shape>
          <o:OLEObject Type="Embed" ProgID="Equation.DSMT4" ShapeID="_x0000_i1055" DrawAspect="Content" ObjectID="_1692704142" r:id="rId77"/>
        </w:object>
      </w:r>
      <w:r>
        <w:rPr>
          <w:rFonts w:ascii="Arial" w:hAnsi="Arial" w:cs="Arial"/>
          <w:sz w:val="22"/>
          <w:szCs w:val="22"/>
        </w:rPr>
        <w:t>.</w:t>
      </w:r>
    </w:p>
    <w:p w14:paraId="7E9E605A" w14:textId="59F8AA60" w:rsidR="00026E58" w:rsidRDefault="00026E58" w:rsidP="00026E5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272CD126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E5A663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5C9FBA50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AE9D8B" w14:textId="77777777" w:rsidR="0067362C" w:rsidRDefault="0067362C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D606695" w14:textId="3C93519C" w:rsidR="00E57369" w:rsidRDefault="0067362C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7362C">
              <w:rPr>
                <w:rFonts w:cs="Arial"/>
                <w:position w:val="-6"/>
                <w:szCs w:val="22"/>
                <w:lang w:val="en-US"/>
              </w:rPr>
              <w:object w:dxaOrig="1120" w:dyaOrig="279" w14:anchorId="76A940B5">
                <v:shape id="_x0000_i1056" type="#_x0000_t75" style="width:56.2pt;height:14.25pt" o:ole="">
                  <v:imagedata r:id="rId78" o:title=""/>
                </v:shape>
                <o:OLEObject Type="Embed" ProgID="Equation.DSMT4" ShapeID="_x0000_i1056" DrawAspect="Content" ObjectID="_1692704143" r:id="rId7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87ADDE7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0FA88C9A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BB6F44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57369" w:rsidRPr="00BD6CB4" w14:paraId="01E67B2D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269E07" w14:textId="6E24C962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7362C">
              <w:t>uses an appropriate trig function</w:t>
            </w:r>
          </w:p>
          <w:p w14:paraId="74894137" w14:textId="7368FEAF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7362C">
              <w:t>states all constants</w:t>
            </w:r>
          </w:p>
          <w:p w14:paraId="6B283E2F" w14:textId="17DEE678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33AD1438" w14:textId="4B11B1E1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5F2F5C2D" w14:textId="77777777" w:rsidR="00026E58" w:rsidRP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0C447052" w14:textId="36F0175F" w:rsidR="00FA7684" w:rsidRDefault="00FA7684" w:rsidP="00FA7684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exact speed when </w:t>
      </w:r>
      <w:r w:rsidRPr="00FA7684">
        <w:rPr>
          <w:rFonts w:ascii="Arial" w:hAnsi="Arial" w:cs="Arial"/>
          <w:position w:val="-6"/>
          <w:sz w:val="22"/>
          <w:szCs w:val="22"/>
        </w:rPr>
        <w:object w:dxaOrig="540" w:dyaOrig="279" w14:anchorId="4A051473">
          <v:shape id="_x0000_i1057" type="#_x0000_t75" style="width:26.95pt;height:14.25pt" o:ole="">
            <v:imagedata r:id="rId80" o:title=""/>
          </v:shape>
          <o:OLEObject Type="Embed" ProgID="Equation.DSMT4" ShapeID="_x0000_i1057" DrawAspect="Content" ObjectID="_1692704144" r:id="rId81"/>
        </w:object>
      </w:r>
      <w:r>
        <w:rPr>
          <w:rFonts w:ascii="Arial" w:hAnsi="Arial" w:cs="Arial"/>
          <w:sz w:val="22"/>
          <w:szCs w:val="22"/>
        </w:rPr>
        <w:t xml:space="preserve"> metres.</w:t>
      </w:r>
    </w:p>
    <w:p w14:paraId="33BD5601" w14:textId="093A5EB7" w:rsidR="00026E58" w:rsidRDefault="00026E58" w:rsidP="00026E5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467E971A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C2352B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284F8F2D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F8A6B3" w14:textId="42F97DF6" w:rsidR="00E57369" w:rsidRDefault="00A06DEF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A06DEF">
              <w:rPr>
                <w:rFonts w:cs="Arial"/>
                <w:position w:val="-48"/>
                <w:szCs w:val="22"/>
                <w:lang w:val="en-US"/>
              </w:rPr>
              <w:object w:dxaOrig="1660" w:dyaOrig="1180" w14:anchorId="1A704AAC">
                <v:shape id="_x0000_i1058" type="#_x0000_t75" style="width:83.15pt;height:59.3pt" o:ole="">
                  <v:imagedata r:id="rId82" o:title=""/>
                </v:shape>
                <o:OLEObject Type="Embed" ProgID="Equation.DSMT4" ShapeID="_x0000_i1058" DrawAspect="Content" ObjectID="_1692704145" r:id="rId83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1F1FF6E6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6BF7F730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347EFA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57369" w:rsidRPr="00BD6CB4" w14:paraId="115DE73D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D2D963" w14:textId="4D459792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06DEF">
              <w:t>uses appropriate rule</w:t>
            </w:r>
          </w:p>
          <w:p w14:paraId="0DEA62A4" w14:textId="07BDBBF1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A06DEF">
              <w:t>states exact speed, ignore units</w:t>
            </w:r>
          </w:p>
          <w:p w14:paraId="15484A7A" w14:textId="7862194F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1F504249" w14:textId="650BC003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0ED21699" w14:textId="76244E6A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9E1339D" w14:textId="77777777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959C5A2" w14:textId="77777777" w:rsidR="00026E58" w:rsidRP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42C6C44D" w14:textId="7F860432" w:rsidR="00FA7684" w:rsidRDefault="00FA7684" w:rsidP="00FA7684">
      <w:pPr>
        <w:pStyle w:val="ListParagraph"/>
        <w:numPr>
          <w:ilvl w:val="0"/>
          <w:numId w:val="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ercentage of the time, to one decimal place, that the object is less than 3 metres from the mean position, </w:t>
      </w:r>
      <w:r w:rsidRPr="00FA7684">
        <w:rPr>
          <w:rFonts w:ascii="Arial" w:hAnsi="Arial" w:cs="Arial"/>
          <w:position w:val="-6"/>
          <w:sz w:val="22"/>
          <w:szCs w:val="22"/>
        </w:rPr>
        <w:object w:dxaOrig="560" w:dyaOrig="279" w14:anchorId="3501C88A">
          <v:shape id="_x0000_i1059" type="#_x0000_t75" style="width:27.7pt;height:14.25pt" o:ole="">
            <v:imagedata r:id="rId84" o:title=""/>
          </v:shape>
          <o:OLEObject Type="Embed" ProgID="Equation.DSMT4" ShapeID="_x0000_i1059" DrawAspect="Content" ObjectID="_1692704146" r:id="rId85"/>
        </w:object>
      </w:r>
      <w:r>
        <w:rPr>
          <w:rFonts w:ascii="Arial" w:hAnsi="Arial" w:cs="Arial"/>
          <w:sz w:val="22"/>
          <w:szCs w:val="22"/>
        </w:rPr>
        <w:t>.</w:t>
      </w:r>
    </w:p>
    <w:p w14:paraId="535BDD29" w14:textId="20C57245" w:rsidR="00026E58" w:rsidRDefault="00026E58" w:rsidP="00026E5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14DD76BE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FD6A23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lastRenderedPageBreak/>
              <w:t>Solution</w:t>
            </w:r>
          </w:p>
        </w:tc>
      </w:tr>
      <w:tr w:rsidR="00E57369" w:rsidRPr="00BD6CB4" w14:paraId="48024BEA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212013" w14:textId="72C46469" w:rsidR="00E57369" w:rsidRDefault="001D2E9C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34CFAD7" wp14:editId="6093877B">
                  <wp:extent cx="4609617" cy="4127024"/>
                  <wp:effectExtent l="0" t="0" r="635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6"/>
                          <a:srcRect b="45562"/>
                          <a:stretch/>
                        </pic:blipFill>
                        <pic:spPr bwMode="auto">
                          <a:xfrm>
                            <a:off x="0" y="0"/>
                            <a:ext cx="4610100" cy="412745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4D84371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79FF71B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ED7CDE3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4982CFBC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2730AB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57369" w:rsidRPr="00BD6CB4" w14:paraId="0EC3BC7F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A68414E" w14:textId="209245C4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D2E9C">
              <w:t>solves for times at x=3 in a cycle or part cycle</w:t>
            </w:r>
          </w:p>
          <w:p w14:paraId="4C9E174A" w14:textId="36F30F20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D2E9C">
              <w:t>determines an interval time and then divides by total length of cycle or part cycle</w:t>
            </w:r>
          </w:p>
          <w:p w14:paraId="67F0566F" w14:textId="4E52C56B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D2E9C">
              <w:t>determines percentage</w:t>
            </w:r>
          </w:p>
          <w:p w14:paraId="0A30D764" w14:textId="586C894A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1BD83D4" w14:textId="6E772FC8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D710EB4" w14:textId="254E03C2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3CF2E066" w14:textId="4C97885D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6C57336C" w14:textId="685C95B1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42E79106" w14:textId="48B37855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281C36F6" w14:textId="5D754C4A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77FC9350" w14:textId="2FAC5B80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023F05A9" w14:textId="46C8D4CC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21987CFE" w14:textId="71FFCF72" w:rsidR="00026E58" w:rsidRDefault="00026E58" w:rsidP="00026E58">
      <w:pPr>
        <w:rPr>
          <w:rFonts w:ascii="Arial" w:hAnsi="Arial" w:cs="Arial"/>
          <w:sz w:val="22"/>
          <w:szCs w:val="22"/>
        </w:rPr>
      </w:pPr>
    </w:p>
    <w:p w14:paraId="7DC64AF0" w14:textId="6C9D98FF" w:rsidR="00026E58" w:rsidRDefault="00026E58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CF05B0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233FB12" w14:textId="56EBED58" w:rsidR="00026E58" w:rsidRDefault="00026E58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n object that is initially at the origin and at rest such that its acceleration is given by </w:t>
      </w:r>
      <w:r w:rsidRPr="00026E58">
        <w:rPr>
          <w:rFonts w:ascii="Arial" w:hAnsi="Arial" w:cs="Arial"/>
          <w:position w:val="-24"/>
          <w:sz w:val="22"/>
          <w:szCs w:val="22"/>
        </w:rPr>
        <w:object w:dxaOrig="1660" w:dyaOrig="660" w14:anchorId="19E8BD80">
          <v:shape id="_x0000_i1060" type="#_x0000_t75" style="width:83.15pt;height:33.1pt" o:ole="">
            <v:imagedata r:id="rId87" o:title=""/>
          </v:shape>
          <o:OLEObject Type="Embed" ProgID="Equation.DSMT4" ShapeID="_x0000_i1060" DrawAspect="Content" ObjectID="_1692704147" r:id="rId88"/>
        </w:object>
      </w:r>
      <w:r>
        <w:rPr>
          <w:rFonts w:ascii="Arial" w:hAnsi="Arial" w:cs="Arial"/>
          <w:sz w:val="22"/>
          <w:szCs w:val="22"/>
        </w:rPr>
        <w:t xml:space="preserve"> where </w:t>
      </w:r>
      <w:r w:rsidRPr="00026E58">
        <w:rPr>
          <w:rFonts w:ascii="Arial" w:hAnsi="Arial" w:cs="Arial"/>
          <w:position w:val="-6"/>
          <w:sz w:val="22"/>
          <w:szCs w:val="22"/>
        </w:rPr>
        <w:object w:dxaOrig="180" w:dyaOrig="220" w14:anchorId="43AAF5D4">
          <v:shape id="_x0000_i1061" type="#_x0000_t75" style="width:8.85pt;height:11.15pt" o:ole="">
            <v:imagedata r:id="rId89" o:title=""/>
          </v:shape>
          <o:OLEObject Type="Embed" ProgID="Equation.DSMT4" ShapeID="_x0000_i1061" DrawAspect="Content" ObjectID="_1692704148" r:id="rId90"/>
        </w:object>
      </w:r>
      <w:r>
        <w:rPr>
          <w:rFonts w:ascii="Arial" w:hAnsi="Arial" w:cs="Arial"/>
          <w:sz w:val="22"/>
          <w:szCs w:val="22"/>
        </w:rPr>
        <w:t xml:space="preserve"> equals the speed in </w:t>
      </w:r>
      <w:r w:rsidRPr="00026E58">
        <w:rPr>
          <w:rFonts w:ascii="Arial" w:hAnsi="Arial" w:cs="Arial"/>
          <w:position w:val="-6"/>
          <w:sz w:val="22"/>
          <w:szCs w:val="22"/>
        </w:rPr>
        <w:object w:dxaOrig="520" w:dyaOrig="279" w14:anchorId="14E9D74C">
          <v:shape id="_x0000_i1062" type="#_x0000_t75" style="width:26.2pt;height:14.25pt" o:ole="">
            <v:imagedata r:id="rId91" o:title=""/>
          </v:shape>
          <o:OLEObject Type="Embed" ProgID="Equation.DSMT4" ShapeID="_x0000_i1062" DrawAspect="Content" ObjectID="_1692704149" r:id="rId92"/>
        </w:object>
      </w:r>
      <w:r w:rsidR="00E34E90">
        <w:rPr>
          <w:rFonts w:ascii="Arial" w:hAnsi="Arial" w:cs="Arial"/>
          <w:sz w:val="22"/>
          <w:szCs w:val="22"/>
        </w:rPr>
        <w:t xml:space="preserve">at </w:t>
      </w:r>
      <w:r w:rsidR="00E34E90" w:rsidRPr="00E34E90">
        <w:rPr>
          <w:rFonts w:ascii="Arial" w:hAnsi="Arial" w:cs="Arial"/>
          <w:position w:val="-6"/>
          <w:sz w:val="22"/>
          <w:szCs w:val="22"/>
        </w:rPr>
        <w:object w:dxaOrig="139" w:dyaOrig="240" w14:anchorId="7B15B404">
          <v:shape id="_x0000_i1063" type="#_x0000_t75" style="width:6.95pt;height:11.95pt" o:ole="">
            <v:imagedata r:id="rId93" o:title=""/>
          </v:shape>
          <o:OLEObject Type="Embed" ProgID="Equation.DSMT4" ShapeID="_x0000_i1063" DrawAspect="Content" ObjectID="_1692704150" r:id="rId94"/>
        </w:object>
      </w:r>
      <w:r w:rsidR="00E34E90">
        <w:rPr>
          <w:rFonts w:ascii="Arial" w:hAnsi="Arial" w:cs="Arial"/>
          <w:sz w:val="22"/>
          <w:szCs w:val="22"/>
        </w:rPr>
        <w:t xml:space="preserve">seconds </w:t>
      </w:r>
      <w:r>
        <w:rPr>
          <w:rFonts w:ascii="Arial" w:hAnsi="Arial" w:cs="Arial"/>
          <w:sz w:val="22"/>
          <w:szCs w:val="22"/>
        </w:rPr>
        <w:t>. Determine the exact speed when</w:t>
      </w:r>
      <w:r w:rsidR="00CF05B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ts displacement from the origin is </w:t>
      </w:r>
      <w:r w:rsidR="003377B2" w:rsidRPr="00CF05B0">
        <w:rPr>
          <w:rFonts w:ascii="Arial" w:hAnsi="Arial" w:cs="Arial"/>
          <w:position w:val="-14"/>
          <w:sz w:val="22"/>
          <w:szCs w:val="22"/>
        </w:rPr>
        <w:object w:dxaOrig="580" w:dyaOrig="400" w14:anchorId="7ED8E2B1">
          <v:shape id="_x0000_i1064" type="#_x0000_t75" style="width:29.25pt;height:20.4pt" o:ole="">
            <v:imagedata r:id="rId95" o:title=""/>
          </v:shape>
          <o:OLEObject Type="Embed" ProgID="Equation.DSMT4" ShapeID="_x0000_i1064" DrawAspect="Content" ObjectID="_1692704151" r:id="rId96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CF05B0">
        <w:rPr>
          <w:rFonts w:ascii="Arial" w:hAnsi="Arial" w:cs="Arial"/>
          <w:sz w:val="22"/>
          <w:szCs w:val="22"/>
        </w:rPr>
        <w:t>metres.</w:t>
      </w:r>
    </w:p>
    <w:p w14:paraId="5735466A" w14:textId="31DB2B9F" w:rsidR="003752A9" w:rsidRDefault="003752A9" w:rsidP="00026E58">
      <w:pPr>
        <w:rPr>
          <w:rFonts w:ascii="Arial" w:hAnsi="Arial" w:cs="Arial"/>
          <w:sz w:val="22"/>
          <w:szCs w:val="22"/>
        </w:rPr>
      </w:pPr>
    </w:p>
    <w:p w14:paraId="402547CE" w14:textId="714089E4" w:rsidR="003752A9" w:rsidRDefault="003752A9" w:rsidP="00026E58">
      <w:pPr>
        <w:rPr>
          <w:rFonts w:ascii="Arial" w:hAnsi="Arial" w:cs="Arial"/>
          <w:sz w:val="22"/>
          <w:szCs w:val="22"/>
        </w:rPr>
      </w:pPr>
    </w:p>
    <w:p w14:paraId="53F6EAC9" w14:textId="4299FDB5" w:rsidR="003752A9" w:rsidRDefault="003752A9" w:rsidP="00026E58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13851367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4B4AE4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6F0BF03D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461295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43D8DC" w14:textId="2EAAF986" w:rsidR="00E57369" w:rsidRDefault="008429B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8429B8">
              <w:rPr>
                <w:rFonts w:ascii="Arial" w:hAnsi="Arial" w:cs="Arial"/>
                <w:position w:val="-204"/>
                <w:sz w:val="22"/>
                <w:szCs w:val="22"/>
              </w:rPr>
              <w:object w:dxaOrig="2200" w:dyaOrig="4200" w14:anchorId="23AF2CC7">
                <v:shape id="_x0000_i1065" type="#_x0000_t75" style="width:110.1pt;height:211pt" o:ole="">
                  <v:imagedata r:id="rId97" o:title=""/>
                </v:shape>
                <o:OLEObject Type="Embed" ProgID="Equation.DSMT4" ShapeID="_x0000_i1065" DrawAspect="Content" ObjectID="_1692704152" r:id="rId98"/>
              </w:object>
            </w:r>
          </w:p>
          <w:p w14:paraId="5FE35E24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09F6C56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4855D044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0C3B90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E57369" w:rsidRPr="00BD6CB4" w14:paraId="760F6233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238916" w14:textId="3AD495AF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377B2">
              <w:t>separates variables and uses appropriate form of acceleration</w:t>
            </w:r>
          </w:p>
          <w:p w14:paraId="314ED64D" w14:textId="7FD37593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377B2">
              <w:t>integrates and uses a constant</w:t>
            </w:r>
          </w:p>
          <w:p w14:paraId="3880227D" w14:textId="5FEBA705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377B2">
              <w:t>solves for constant</w:t>
            </w:r>
          </w:p>
          <w:p w14:paraId="26B7D913" w14:textId="59B70D5A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377B2">
              <w:t>determines exact speed</w:t>
            </w:r>
          </w:p>
        </w:tc>
      </w:tr>
    </w:tbl>
    <w:p w14:paraId="28A6D6AE" w14:textId="2386A775" w:rsidR="003752A9" w:rsidRDefault="003752A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FD2E999" w14:textId="155ED6F4" w:rsidR="003752A9" w:rsidRDefault="003752A9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3B0F63">
        <w:rPr>
          <w:rFonts w:ascii="Arial" w:hAnsi="Arial" w:cs="Arial"/>
          <w:sz w:val="22"/>
          <w:szCs w:val="22"/>
        </w:rPr>
        <w:t>2</w:t>
      </w:r>
      <w:r w:rsidR="00137279">
        <w:rPr>
          <w:rFonts w:ascii="Arial" w:hAnsi="Arial" w:cs="Arial"/>
          <w:sz w:val="22"/>
          <w:szCs w:val="22"/>
        </w:rPr>
        <w:t xml:space="preserve">, 3 &amp; 3 = </w:t>
      </w:r>
      <w:r w:rsidR="003B0F63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162B4BF2" w14:textId="763E4997" w:rsidR="003752A9" w:rsidRDefault="0009576C" w:rsidP="00026E5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lolly company makes jelly beans where the mass of one jelly bean is normally distributed with a mean of 23.4 mg and a standard deviation of 3.2 mg. (Note: 1g=1000mg)</w:t>
      </w:r>
    </w:p>
    <w:p w14:paraId="423766F1" w14:textId="13674549" w:rsidR="0009576C" w:rsidRDefault="0009576C" w:rsidP="0009576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probability to two decimal places that the total mass of 85 jelly beans is more than </w:t>
      </w:r>
      <w:r w:rsidR="007579DB">
        <w:rPr>
          <w:rFonts w:ascii="Arial" w:hAnsi="Arial" w:cs="Arial"/>
          <w:sz w:val="22"/>
          <w:szCs w:val="22"/>
        </w:rPr>
        <w:t>two</w:t>
      </w:r>
      <w:r>
        <w:rPr>
          <w:rFonts w:ascii="Arial" w:hAnsi="Arial" w:cs="Arial"/>
          <w:sz w:val="22"/>
          <w:szCs w:val="22"/>
        </w:rPr>
        <w:t xml:space="preserve"> gram</w:t>
      </w:r>
      <w:r w:rsidR="007579DB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>.</w:t>
      </w:r>
    </w:p>
    <w:p w14:paraId="46D61227" w14:textId="68581A2F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16F16B85" w14:textId="46B69D1D" w:rsidR="00137279" w:rsidRDefault="00137279" w:rsidP="0013727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5EE080D6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CB3C99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1BDEEF32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5BB87FA" w14:textId="3816D3E4" w:rsidR="00E57369" w:rsidRDefault="007579DB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579DB">
              <w:rPr>
                <w:rFonts w:cs="Arial"/>
                <w:position w:val="-72"/>
                <w:szCs w:val="22"/>
                <w:lang w:val="en-US"/>
              </w:rPr>
              <w:object w:dxaOrig="2200" w:dyaOrig="1560" w14:anchorId="559BE66C">
                <v:shape id="_x0000_i1066" type="#_x0000_t75" style="width:110.1pt;height:78.15pt" o:ole="">
                  <v:imagedata r:id="rId99" o:title=""/>
                </v:shape>
                <o:OLEObject Type="Embed" ProgID="Equation.DSMT4" ShapeID="_x0000_i1066" DrawAspect="Content" ObjectID="_1692704153" r:id="rId100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665C73C9" w14:textId="547EE133" w:rsidR="00E57369" w:rsidRDefault="007579DB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292409D" wp14:editId="3909E23A">
                  <wp:extent cx="4609654" cy="2146640"/>
                  <wp:effectExtent l="0" t="0" r="635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1"/>
                          <a:srcRect b="71684"/>
                          <a:stretch/>
                        </pic:blipFill>
                        <pic:spPr bwMode="auto">
                          <a:xfrm>
                            <a:off x="0" y="0"/>
                            <a:ext cx="4610100" cy="21468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3D2CA6D" w14:textId="3E065E2C" w:rsidR="00E57369" w:rsidRDefault="006459BA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Prob=0.35</w:t>
            </w:r>
          </w:p>
          <w:p w14:paraId="48AC7A5C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3AAB1456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8B077C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57369" w:rsidRPr="00BD6CB4" w14:paraId="0D744222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037FD7C" w14:textId="5D859932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459BA">
              <w:t>uses correct parameters</w:t>
            </w:r>
          </w:p>
          <w:p w14:paraId="0F045A83" w14:textId="62ABDF24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459BA">
              <w:t>determines prob to 2 dp</w:t>
            </w:r>
          </w:p>
          <w:p w14:paraId="6A1D9F46" w14:textId="6B66B1A0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6B64C88" w14:textId="7AA2E5EE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565BC436" w14:textId="720872AA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4923E6CF" w14:textId="77777777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56E4CF50" w14:textId="22F21A3D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3CE55866" w14:textId="77777777" w:rsidR="00137279" w:rsidRP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4242F5D6" w14:textId="457D0A69" w:rsidR="0009576C" w:rsidRDefault="00D46A72" w:rsidP="0009576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the probability that the mean mass of a jelly bean differs from the population mean by more than 0.35 mg is 5%, determine </w:t>
      </w:r>
      <w:r w:rsidRPr="00D46A72">
        <w:rPr>
          <w:rFonts w:ascii="Arial" w:hAnsi="Arial" w:cs="Arial"/>
          <w:position w:val="-6"/>
          <w:sz w:val="22"/>
          <w:szCs w:val="22"/>
        </w:rPr>
        <w:object w:dxaOrig="200" w:dyaOrig="220" w14:anchorId="1B17A2E2">
          <v:shape id="_x0000_i1067" type="#_x0000_t75" style="width:9.65pt;height:11.15pt" o:ole="">
            <v:imagedata r:id="rId102" o:title=""/>
          </v:shape>
          <o:OLEObject Type="Embed" ProgID="Equation.DSMT4" ShapeID="_x0000_i1067" DrawAspect="Content" ObjectID="_1692704154" r:id="rId103"/>
        </w:object>
      </w:r>
      <w:r>
        <w:rPr>
          <w:rFonts w:ascii="Arial" w:hAnsi="Arial" w:cs="Arial"/>
          <w:sz w:val="22"/>
          <w:szCs w:val="22"/>
        </w:rPr>
        <w:t>, the number of jelly beans that need to be sampled.</w:t>
      </w:r>
    </w:p>
    <w:p w14:paraId="69053150" w14:textId="34CDDC00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587DBB20" w14:textId="6A808D45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60B87751" w14:textId="1FC643CE" w:rsidR="00137279" w:rsidRDefault="00137279" w:rsidP="00137279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7C0F1455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6D52D3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6C7CADC3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8BFD1C" w14:textId="77777777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A79FB4E" w14:textId="0DE726C9" w:rsidR="00E57369" w:rsidRDefault="006459BA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7C7A12B" wp14:editId="7D5815F6">
                  <wp:extent cx="4609060" cy="1896688"/>
                  <wp:effectExtent l="0" t="0" r="1270" b="889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4"/>
                          <a:srcRect t="23029" b="51949"/>
                          <a:stretch/>
                        </pic:blipFill>
                        <pic:spPr bwMode="auto">
                          <a:xfrm>
                            <a:off x="0" y="0"/>
                            <a:ext cx="4610100" cy="18971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4AABAE5" w14:textId="4B08CF7F" w:rsidR="00E57369" w:rsidRDefault="006459BA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Sample size = 322</w:t>
            </w:r>
          </w:p>
          <w:p w14:paraId="54D0E20B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0B105AD1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231604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lastRenderedPageBreak/>
              <w:t>Specific behaviours</w:t>
            </w:r>
          </w:p>
        </w:tc>
      </w:tr>
      <w:tr w:rsidR="00E57369" w:rsidRPr="00BD6CB4" w14:paraId="62EB8394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78C2B8" w14:textId="75CE82F3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B3E56">
              <w:t>states correct z score</w:t>
            </w:r>
            <w:r w:rsidR="00110391">
              <w:t xml:space="preserve"> (must show)</w:t>
            </w:r>
          </w:p>
          <w:p w14:paraId="6CD2C88F" w14:textId="7040744F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B3E56">
              <w:t>sets up equation for n</w:t>
            </w:r>
          </w:p>
          <w:p w14:paraId="6D650D3C" w14:textId="4E5E5042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B3E56">
              <w:t>rounds up</w:t>
            </w:r>
          </w:p>
          <w:p w14:paraId="58B9973A" w14:textId="1DB90308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83E247B" w14:textId="330A6717" w:rsid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3121A01E" w14:textId="77777777" w:rsidR="00137279" w:rsidRPr="00137279" w:rsidRDefault="00137279" w:rsidP="00137279">
      <w:pPr>
        <w:rPr>
          <w:rFonts w:ascii="Arial" w:hAnsi="Arial" w:cs="Arial"/>
          <w:sz w:val="22"/>
          <w:szCs w:val="22"/>
        </w:rPr>
      </w:pPr>
    </w:p>
    <w:p w14:paraId="19846C87" w14:textId="317B5173" w:rsidR="00D46A72" w:rsidRDefault="00D46A72" w:rsidP="0009576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 a particular day the operator of  a machine that makes jelly beans is suspected of being faulty. A sample of 200 jelly beans had a sample standard deviation of 3.8 mg</w:t>
      </w:r>
      <w:r w:rsidR="00137279">
        <w:rPr>
          <w:rFonts w:ascii="Arial" w:hAnsi="Arial" w:cs="Arial"/>
          <w:sz w:val="22"/>
          <w:szCs w:val="22"/>
        </w:rPr>
        <w:t xml:space="preserve"> with a total mass of 5.4 grams. Present a mathematical argument to either support or to dismiss such a claim.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E57369" w:rsidRPr="00BD6CB4" w14:paraId="1C8AA23E" w14:textId="77777777" w:rsidTr="004D018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BE6DE4" w14:textId="77777777" w:rsidR="00E57369" w:rsidRPr="00323B31" w:rsidRDefault="00E57369" w:rsidP="004D0189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E57369" w:rsidRPr="00BD6CB4" w14:paraId="6B11719B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7ED2E8" w14:textId="45F427F2" w:rsidR="00E57369" w:rsidRDefault="00644EF4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2359D8">
              <w:rPr>
                <w:rFonts w:cs="Arial"/>
                <w:position w:val="-54"/>
                <w:szCs w:val="22"/>
                <w:lang w:val="en-US"/>
              </w:rPr>
              <w:object w:dxaOrig="2439" w:dyaOrig="1200" w14:anchorId="07D996D4">
                <v:shape id="_x0000_i1068" type="#_x0000_t75" style="width:122.05pt;height:60.05pt" o:ole="">
                  <v:imagedata r:id="rId105" o:title=""/>
                </v:shape>
                <o:OLEObject Type="Embed" ProgID="Equation.DSMT4" ShapeID="_x0000_i1068" DrawAspect="Content" ObjectID="_1692704155" r:id="rId106"/>
              </w:object>
            </w:r>
            <w:r w:rsidR="00110391">
              <w:rPr>
                <w:rFonts w:cs="Arial"/>
                <w:szCs w:val="22"/>
                <w:lang w:val="en-US"/>
              </w:rPr>
              <w:t xml:space="preserve"> </w:t>
            </w:r>
          </w:p>
          <w:p w14:paraId="5C33EBC9" w14:textId="77777777" w:rsidR="00110391" w:rsidRDefault="00110391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6DD277" w14:textId="2E9C1435" w:rsidR="00E57369" w:rsidRDefault="00257E4A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4BFF877" wp14:editId="49DBD399">
                  <wp:extent cx="4610100" cy="27813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7"/>
                          <a:srcRect b="63317"/>
                          <a:stretch/>
                        </pic:blipFill>
                        <pic:spPr bwMode="auto">
                          <a:xfrm>
                            <a:off x="0" y="0"/>
                            <a:ext cx="4610100" cy="2781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130044E" w14:textId="2187B3CF" w:rsidR="00E57369" w:rsidRDefault="002359D8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23.4 does not lie in interval hence there is evidence that machine is faulty and a different population mean is likely.</w:t>
            </w:r>
          </w:p>
          <w:p w14:paraId="6E09DFAB" w14:textId="3200C86F" w:rsidR="007D64E6" w:rsidRDefault="007D64E6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OR</w:t>
            </w:r>
          </w:p>
          <w:p w14:paraId="63160A63" w14:textId="67C3DF4A" w:rsidR="007D64E6" w:rsidRDefault="007D64E6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As not every confidence interval contains the true valu</w:t>
            </w:r>
            <w:r w:rsidR="0013271D">
              <w:rPr>
                <w:rFonts w:cs="Arial"/>
                <w:szCs w:val="22"/>
                <w:lang w:val="en-US"/>
              </w:rPr>
              <w:t>e</w:t>
            </w:r>
            <w:r>
              <w:rPr>
                <w:rFonts w:cs="Arial"/>
                <w:szCs w:val="22"/>
                <w:lang w:val="en-US"/>
              </w:rPr>
              <w:t xml:space="preserve"> of mean, no inference can be made on one confidence interval</w:t>
            </w:r>
          </w:p>
          <w:p w14:paraId="5A2225D0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E57369" w:rsidRPr="00BD6CB4" w14:paraId="133315E5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740275F" w14:textId="77777777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>Specific behaviours</w:t>
            </w:r>
          </w:p>
        </w:tc>
      </w:tr>
      <w:tr w:rsidR="00E57369" w:rsidRPr="00BD6CB4" w14:paraId="0549F798" w14:textId="77777777" w:rsidTr="004D018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DBB661" w14:textId="2B1ABCF1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lastRenderedPageBreak/>
              <w:t>P</w:t>
            </w:r>
            <w:r w:rsidRPr="00BD6CB4">
              <w:t xml:space="preserve"> </w:t>
            </w:r>
            <w:r w:rsidR="002359D8">
              <w:t>determines a confidence interval for population mean using sample given.</w:t>
            </w:r>
          </w:p>
          <w:p w14:paraId="6CF065F3" w14:textId="200E802F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359D8">
              <w:t>looks to see if 23.4 lies in interval</w:t>
            </w:r>
            <w:r w:rsidR="007D64E6">
              <w:t xml:space="preserve"> or discusses that not every interval contains </w:t>
            </w:r>
            <w:r w:rsidR="007D64E6" w:rsidRPr="007D64E6">
              <w:rPr>
                <w:position w:val="-6"/>
              </w:rPr>
              <w:object w:dxaOrig="200" w:dyaOrig="220" w14:anchorId="54104100">
                <v:shape id="_x0000_i1069" type="#_x0000_t75" style="width:9.65pt;height:11.15pt" o:ole="">
                  <v:imagedata r:id="rId108" o:title=""/>
                </v:shape>
                <o:OLEObject Type="Embed" ProgID="Equation.DSMT4" ShapeID="_x0000_i1069" DrawAspect="Content" ObjectID="_1692704156" r:id="rId109"/>
              </w:object>
            </w:r>
            <w:r w:rsidR="007D64E6">
              <w:t xml:space="preserve"> </w:t>
            </w:r>
          </w:p>
          <w:p w14:paraId="5D841CC0" w14:textId="7F934248" w:rsidR="00E57369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2359D8">
              <w:t>states that fault is likely as 23.4 lies outside interval</w:t>
            </w:r>
            <w:r w:rsidR="007D64E6">
              <w:t xml:space="preserve"> OR no inference possible</w:t>
            </w:r>
          </w:p>
          <w:p w14:paraId="304FED28" w14:textId="243DC4CD" w:rsidR="00E57369" w:rsidRPr="00BD6CB4" w:rsidRDefault="00E57369" w:rsidP="004D018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2F0756D" w14:textId="77777777" w:rsidR="00E57369" w:rsidRPr="00E57369" w:rsidRDefault="00E57369" w:rsidP="00E57369">
      <w:pPr>
        <w:rPr>
          <w:rFonts w:ascii="Arial" w:hAnsi="Arial" w:cs="Arial"/>
          <w:sz w:val="22"/>
          <w:szCs w:val="22"/>
        </w:rPr>
      </w:pPr>
    </w:p>
    <w:sectPr w:rsidR="00E57369" w:rsidRPr="00E57369" w:rsidSect="00C50199">
      <w:headerReference w:type="default" r:id="rId110"/>
      <w:footerReference w:type="default" r:id="rId111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8B1611" w14:textId="77777777" w:rsidR="007D262A" w:rsidRDefault="007D262A" w:rsidP="001037DD">
      <w:r>
        <w:separator/>
      </w:r>
    </w:p>
  </w:endnote>
  <w:endnote w:type="continuationSeparator" w:id="0">
    <w:p w14:paraId="1FA5C379" w14:textId="77777777" w:rsidR="007D262A" w:rsidRDefault="007D262A" w:rsidP="001037DD">
      <w:r>
        <w:continuationSeparator/>
      </w:r>
    </w:p>
  </w:endnote>
  <w:endnote w:type="continuationNotice" w:id="1">
    <w:p w14:paraId="41847F0E" w14:textId="77777777" w:rsidR="004B1EDE" w:rsidRDefault="004B1ED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10A81D" w14:textId="77777777" w:rsidR="007D262A" w:rsidRDefault="007D262A" w:rsidP="001037DD">
      <w:r>
        <w:separator/>
      </w:r>
    </w:p>
  </w:footnote>
  <w:footnote w:type="continuationSeparator" w:id="0">
    <w:p w14:paraId="6B6F4BB8" w14:textId="77777777" w:rsidR="007D262A" w:rsidRDefault="007D262A" w:rsidP="001037DD">
      <w:r>
        <w:continuationSeparator/>
      </w:r>
    </w:p>
  </w:footnote>
  <w:footnote w:type="continuationNotice" w:id="1">
    <w:p w14:paraId="7448972E" w14:textId="77777777" w:rsidR="004B1EDE" w:rsidRDefault="004B1ED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706847"/>
    <w:multiLevelType w:val="hybridMultilevel"/>
    <w:tmpl w:val="AC2E05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CD627F"/>
    <w:multiLevelType w:val="hybridMultilevel"/>
    <w:tmpl w:val="52747D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5F467F"/>
    <w:multiLevelType w:val="hybridMultilevel"/>
    <w:tmpl w:val="B36A92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294A07"/>
    <w:multiLevelType w:val="hybridMultilevel"/>
    <w:tmpl w:val="61E066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CD1738"/>
    <w:multiLevelType w:val="hybridMultilevel"/>
    <w:tmpl w:val="8C341C2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6C8D"/>
    <w:rsid w:val="00026D2D"/>
    <w:rsid w:val="00026E58"/>
    <w:rsid w:val="00031CDE"/>
    <w:rsid w:val="00032B87"/>
    <w:rsid w:val="00036CC7"/>
    <w:rsid w:val="0003778D"/>
    <w:rsid w:val="00051A88"/>
    <w:rsid w:val="00052AE1"/>
    <w:rsid w:val="000613D6"/>
    <w:rsid w:val="0006327F"/>
    <w:rsid w:val="00065867"/>
    <w:rsid w:val="00072092"/>
    <w:rsid w:val="00077CA5"/>
    <w:rsid w:val="00090182"/>
    <w:rsid w:val="00094D56"/>
    <w:rsid w:val="0009576C"/>
    <w:rsid w:val="000A24ED"/>
    <w:rsid w:val="000A3251"/>
    <w:rsid w:val="000A62D4"/>
    <w:rsid w:val="000B490F"/>
    <w:rsid w:val="000C26B7"/>
    <w:rsid w:val="000D10A5"/>
    <w:rsid w:val="000E40F2"/>
    <w:rsid w:val="000F4F02"/>
    <w:rsid w:val="000F5C75"/>
    <w:rsid w:val="0010102D"/>
    <w:rsid w:val="001037DD"/>
    <w:rsid w:val="00105FDC"/>
    <w:rsid w:val="00107580"/>
    <w:rsid w:val="00107C6F"/>
    <w:rsid w:val="00107E5B"/>
    <w:rsid w:val="00110391"/>
    <w:rsid w:val="00114736"/>
    <w:rsid w:val="001267E0"/>
    <w:rsid w:val="00131E4F"/>
    <w:rsid w:val="00132551"/>
    <w:rsid w:val="0013271D"/>
    <w:rsid w:val="00137279"/>
    <w:rsid w:val="00147D6C"/>
    <w:rsid w:val="00160C9D"/>
    <w:rsid w:val="00167866"/>
    <w:rsid w:val="00170754"/>
    <w:rsid w:val="00172885"/>
    <w:rsid w:val="001A0A37"/>
    <w:rsid w:val="001A6915"/>
    <w:rsid w:val="001A7A57"/>
    <w:rsid w:val="001B085E"/>
    <w:rsid w:val="001C2556"/>
    <w:rsid w:val="001D2A28"/>
    <w:rsid w:val="001D2E9C"/>
    <w:rsid w:val="001D392C"/>
    <w:rsid w:val="001E7A4C"/>
    <w:rsid w:val="001F6B54"/>
    <w:rsid w:val="0020126C"/>
    <w:rsid w:val="00202370"/>
    <w:rsid w:val="00205DCE"/>
    <w:rsid w:val="00206F23"/>
    <w:rsid w:val="0021427B"/>
    <w:rsid w:val="0021784B"/>
    <w:rsid w:val="002211E1"/>
    <w:rsid w:val="002252D6"/>
    <w:rsid w:val="00225664"/>
    <w:rsid w:val="002268FB"/>
    <w:rsid w:val="00232059"/>
    <w:rsid w:val="002359D8"/>
    <w:rsid w:val="00235BF8"/>
    <w:rsid w:val="002437E3"/>
    <w:rsid w:val="002454C5"/>
    <w:rsid w:val="00245B9B"/>
    <w:rsid w:val="00252D66"/>
    <w:rsid w:val="00254F85"/>
    <w:rsid w:val="00255A81"/>
    <w:rsid w:val="00257E4A"/>
    <w:rsid w:val="00260D31"/>
    <w:rsid w:val="0026282B"/>
    <w:rsid w:val="002675DB"/>
    <w:rsid w:val="002678D5"/>
    <w:rsid w:val="00270B0F"/>
    <w:rsid w:val="002829F1"/>
    <w:rsid w:val="00286054"/>
    <w:rsid w:val="00286AD8"/>
    <w:rsid w:val="002871C0"/>
    <w:rsid w:val="002A0DA3"/>
    <w:rsid w:val="002A63EE"/>
    <w:rsid w:val="002A6E2D"/>
    <w:rsid w:val="002B5A0E"/>
    <w:rsid w:val="002D0B39"/>
    <w:rsid w:val="002D0D80"/>
    <w:rsid w:val="002D3851"/>
    <w:rsid w:val="002D4890"/>
    <w:rsid w:val="002E1091"/>
    <w:rsid w:val="002E1470"/>
    <w:rsid w:val="002F2999"/>
    <w:rsid w:val="002F6A3F"/>
    <w:rsid w:val="00303603"/>
    <w:rsid w:val="0031008A"/>
    <w:rsid w:val="0031057C"/>
    <w:rsid w:val="00312DB6"/>
    <w:rsid w:val="003171E3"/>
    <w:rsid w:val="00317C65"/>
    <w:rsid w:val="003207D6"/>
    <w:rsid w:val="00334620"/>
    <w:rsid w:val="003377B2"/>
    <w:rsid w:val="00366F6F"/>
    <w:rsid w:val="00373198"/>
    <w:rsid w:val="00374B05"/>
    <w:rsid w:val="003752A9"/>
    <w:rsid w:val="00380476"/>
    <w:rsid w:val="003805F4"/>
    <w:rsid w:val="0038354D"/>
    <w:rsid w:val="003837BA"/>
    <w:rsid w:val="00386FE4"/>
    <w:rsid w:val="0039576C"/>
    <w:rsid w:val="0039795F"/>
    <w:rsid w:val="003A1703"/>
    <w:rsid w:val="003B0F63"/>
    <w:rsid w:val="003B721A"/>
    <w:rsid w:val="003D11C2"/>
    <w:rsid w:val="003D3BBA"/>
    <w:rsid w:val="003D4840"/>
    <w:rsid w:val="003D583E"/>
    <w:rsid w:val="003D5E3E"/>
    <w:rsid w:val="003D72C4"/>
    <w:rsid w:val="003E00AA"/>
    <w:rsid w:val="003E3256"/>
    <w:rsid w:val="003E4AB2"/>
    <w:rsid w:val="003F52BE"/>
    <w:rsid w:val="003F7D09"/>
    <w:rsid w:val="00416292"/>
    <w:rsid w:val="00420EE7"/>
    <w:rsid w:val="004215F4"/>
    <w:rsid w:val="00424A72"/>
    <w:rsid w:val="004272C1"/>
    <w:rsid w:val="00430284"/>
    <w:rsid w:val="0045152D"/>
    <w:rsid w:val="00462413"/>
    <w:rsid w:val="004661C8"/>
    <w:rsid w:val="004667A0"/>
    <w:rsid w:val="00473F79"/>
    <w:rsid w:val="00483A62"/>
    <w:rsid w:val="004865C4"/>
    <w:rsid w:val="00486D57"/>
    <w:rsid w:val="004876E3"/>
    <w:rsid w:val="00496BD3"/>
    <w:rsid w:val="004A06E5"/>
    <w:rsid w:val="004A1A08"/>
    <w:rsid w:val="004A77A6"/>
    <w:rsid w:val="004B1EDE"/>
    <w:rsid w:val="004B24DA"/>
    <w:rsid w:val="004B4244"/>
    <w:rsid w:val="004D0189"/>
    <w:rsid w:val="004D5E49"/>
    <w:rsid w:val="004E60A7"/>
    <w:rsid w:val="004F0CAC"/>
    <w:rsid w:val="004F4BC8"/>
    <w:rsid w:val="00500DC6"/>
    <w:rsid w:val="00504F92"/>
    <w:rsid w:val="00512FAE"/>
    <w:rsid w:val="005165C3"/>
    <w:rsid w:val="00517A5E"/>
    <w:rsid w:val="0053208E"/>
    <w:rsid w:val="005366E0"/>
    <w:rsid w:val="00541C23"/>
    <w:rsid w:val="00543834"/>
    <w:rsid w:val="00556614"/>
    <w:rsid w:val="00565C18"/>
    <w:rsid w:val="0057000E"/>
    <w:rsid w:val="00572E87"/>
    <w:rsid w:val="00575188"/>
    <w:rsid w:val="00577EF8"/>
    <w:rsid w:val="005A366A"/>
    <w:rsid w:val="005B15AD"/>
    <w:rsid w:val="005B716C"/>
    <w:rsid w:val="005C084D"/>
    <w:rsid w:val="005C2002"/>
    <w:rsid w:val="005C4BEB"/>
    <w:rsid w:val="005C6727"/>
    <w:rsid w:val="005D1801"/>
    <w:rsid w:val="005D1C08"/>
    <w:rsid w:val="005D77D2"/>
    <w:rsid w:val="005D7A96"/>
    <w:rsid w:val="005F533F"/>
    <w:rsid w:val="005F54E6"/>
    <w:rsid w:val="00601487"/>
    <w:rsid w:val="0060499E"/>
    <w:rsid w:val="006147BD"/>
    <w:rsid w:val="00616DA7"/>
    <w:rsid w:val="006346D8"/>
    <w:rsid w:val="00636843"/>
    <w:rsid w:val="0064488F"/>
    <w:rsid w:val="00644EF4"/>
    <w:rsid w:val="006459BA"/>
    <w:rsid w:val="00646C8E"/>
    <w:rsid w:val="00650ED3"/>
    <w:rsid w:val="0065198A"/>
    <w:rsid w:val="00654382"/>
    <w:rsid w:val="00667E0B"/>
    <w:rsid w:val="00671176"/>
    <w:rsid w:val="0067362C"/>
    <w:rsid w:val="0069405C"/>
    <w:rsid w:val="00696923"/>
    <w:rsid w:val="006B5297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E38B5"/>
    <w:rsid w:val="006E48C1"/>
    <w:rsid w:val="006E7438"/>
    <w:rsid w:val="006F2C24"/>
    <w:rsid w:val="006F468A"/>
    <w:rsid w:val="007106B5"/>
    <w:rsid w:val="00721450"/>
    <w:rsid w:val="007249FC"/>
    <w:rsid w:val="00726294"/>
    <w:rsid w:val="00726992"/>
    <w:rsid w:val="007306A8"/>
    <w:rsid w:val="00736B77"/>
    <w:rsid w:val="00740021"/>
    <w:rsid w:val="007451D6"/>
    <w:rsid w:val="0074681E"/>
    <w:rsid w:val="00750406"/>
    <w:rsid w:val="00755486"/>
    <w:rsid w:val="00756145"/>
    <w:rsid w:val="007579DB"/>
    <w:rsid w:val="00757F5E"/>
    <w:rsid w:val="007607D1"/>
    <w:rsid w:val="00760A62"/>
    <w:rsid w:val="00762210"/>
    <w:rsid w:val="00763055"/>
    <w:rsid w:val="00763E38"/>
    <w:rsid w:val="00766DC5"/>
    <w:rsid w:val="00772063"/>
    <w:rsid w:val="00786A4D"/>
    <w:rsid w:val="00786B9E"/>
    <w:rsid w:val="007909A3"/>
    <w:rsid w:val="00796C8D"/>
    <w:rsid w:val="00797D52"/>
    <w:rsid w:val="007A1D21"/>
    <w:rsid w:val="007B1EDE"/>
    <w:rsid w:val="007B752B"/>
    <w:rsid w:val="007C1EC3"/>
    <w:rsid w:val="007C3987"/>
    <w:rsid w:val="007C6D47"/>
    <w:rsid w:val="007D043E"/>
    <w:rsid w:val="007D262A"/>
    <w:rsid w:val="007D3382"/>
    <w:rsid w:val="007D4761"/>
    <w:rsid w:val="007D64E6"/>
    <w:rsid w:val="007D72D9"/>
    <w:rsid w:val="007E63D6"/>
    <w:rsid w:val="007F2679"/>
    <w:rsid w:val="007F4778"/>
    <w:rsid w:val="0080270D"/>
    <w:rsid w:val="008041CE"/>
    <w:rsid w:val="00804BED"/>
    <w:rsid w:val="00807368"/>
    <w:rsid w:val="008127E8"/>
    <w:rsid w:val="0081725E"/>
    <w:rsid w:val="00821281"/>
    <w:rsid w:val="008275B0"/>
    <w:rsid w:val="00832A73"/>
    <w:rsid w:val="00833869"/>
    <w:rsid w:val="008429B8"/>
    <w:rsid w:val="00842EA1"/>
    <w:rsid w:val="00846DE9"/>
    <w:rsid w:val="00856846"/>
    <w:rsid w:val="00856C31"/>
    <w:rsid w:val="00863D37"/>
    <w:rsid w:val="00870197"/>
    <w:rsid w:val="00871B20"/>
    <w:rsid w:val="00873257"/>
    <w:rsid w:val="00875E1C"/>
    <w:rsid w:val="00876801"/>
    <w:rsid w:val="008A17D3"/>
    <w:rsid w:val="008A29F1"/>
    <w:rsid w:val="008A5EF1"/>
    <w:rsid w:val="008A77B4"/>
    <w:rsid w:val="008B021E"/>
    <w:rsid w:val="008B1907"/>
    <w:rsid w:val="008B7B69"/>
    <w:rsid w:val="008C0B4A"/>
    <w:rsid w:val="008C0FB5"/>
    <w:rsid w:val="008D1CEE"/>
    <w:rsid w:val="008D3DBE"/>
    <w:rsid w:val="008E7D7F"/>
    <w:rsid w:val="00922EC9"/>
    <w:rsid w:val="0092785A"/>
    <w:rsid w:val="00931069"/>
    <w:rsid w:val="009314BF"/>
    <w:rsid w:val="00942664"/>
    <w:rsid w:val="00952693"/>
    <w:rsid w:val="00954A85"/>
    <w:rsid w:val="0095693A"/>
    <w:rsid w:val="0097488B"/>
    <w:rsid w:val="0097592A"/>
    <w:rsid w:val="00987A60"/>
    <w:rsid w:val="009959E7"/>
    <w:rsid w:val="009A599E"/>
    <w:rsid w:val="009B56B4"/>
    <w:rsid w:val="009B631A"/>
    <w:rsid w:val="009B6C3E"/>
    <w:rsid w:val="009D3CA9"/>
    <w:rsid w:val="009E4F74"/>
    <w:rsid w:val="009F1169"/>
    <w:rsid w:val="009F3B93"/>
    <w:rsid w:val="009F487B"/>
    <w:rsid w:val="00A01B56"/>
    <w:rsid w:val="00A06DEF"/>
    <w:rsid w:val="00A12695"/>
    <w:rsid w:val="00A12A35"/>
    <w:rsid w:val="00A13CF9"/>
    <w:rsid w:val="00A14844"/>
    <w:rsid w:val="00A209EA"/>
    <w:rsid w:val="00A36C87"/>
    <w:rsid w:val="00A40B6D"/>
    <w:rsid w:val="00A545EA"/>
    <w:rsid w:val="00A57771"/>
    <w:rsid w:val="00A57F83"/>
    <w:rsid w:val="00A63B48"/>
    <w:rsid w:val="00A65AA4"/>
    <w:rsid w:val="00A70ED4"/>
    <w:rsid w:val="00A7213E"/>
    <w:rsid w:val="00A7305D"/>
    <w:rsid w:val="00A73519"/>
    <w:rsid w:val="00A80E6B"/>
    <w:rsid w:val="00A83D37"/>
    <w:rsid w:val="00A87416"/>
    <w:rsid w:val="00A95EC1"/>
    <w:rsid w:val="00AB12C3"/>
    <w:rsid w:val="00AB4CE6"/>
    <w:rsid w:val="00AC0EC1"/>
    <w:rsid w:val="00AC594C"/>
    <w:rsid w:val="00AD14FD"/>
    <w:rsid w:val="00AD6DF3"/>
    <w:rsid w:val="00AE7610"/>
    <w:rsid w:val="00AF0025"/>
    <w:rsid w:val="00AF68CA"/>
    <w:rsid w:val="00AF785B"/>
    <w:rsid w:val="00B0194D"/>
    <w:rsid w:val="00B0685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4CA2"/>
    <w:rsid w:val="00B56348"/>
    <w:rsid w:val="00B6557E"/>
    <w:rsid w:val="00B70464"/>
    <w:rsid w:val="00B70F20"/>
    <w:rsid w:val="00B772D7"/>
    <w:rsid w:val="00B92C45"/>
    <w:rsid w:val="00B940B1"/>
    <w:rsid w:val="00B9470E"/>
    <w:rsid w:val="00B94B3C"/>
    <w:rsid w:val="00B96122"/>
    <w:rsid w:val="00BA32BD"/>
    <w:rsid w:val="00BA3471"/>
    <w:rsid w:val="00BB0A13"/>
    <w:rsid w:val="00BB6B47"/>
    <w:rsid w:val="00BB750F"/>
    <w:rsid w:val="00BD16A8"/>
    <w:rsid w:val="00BE1A08"/>
    <w:rsid w:val="00BE709D"/>
    <w:rsid w:val="00BF6242"/>
    <w:rsid w:val="00C00392"/>
    <w:rsid w:val="00C006A2"/>
    <w:rsid w:val="00C01C0F"/>
    <w:rsid w:val="00C22B39"/>
    <w:rsid w:val="00C35305"/>
    <w:rsid w:val="00C410C9"/>
    <w:rsid w:val="00C41629"/>
    <w:rsid w:val="00C50199"/>
    <w:rsid w:val="00C54504"/>
    <w:rsid w:val="00C71B79"/>
    <w:rsid w:val="00C772B3"/>
    <w:rsid w:val="00C80614"/>
    <w:rsid w:val="00C818D3"/>
    <w:rsid w:val="00C910CC"/>
    <w:rsid w:val="00C95106"/>
    <w:rsid w:val="00C96BBD"/>
    <w:rsid w:val="00C97E19"/>
    <w:rsid w:val="00CC039A"/>
    <w:rsid w:val="00CC5F32"/>
    <w:rsid w:val="00CC61F9"/>
    <w:rsid w:val="00CC7572"/>
    <w:rsid w:val="00CD3E0B"/>
    <w:rsid w:val="00CD4934"/>
    <w:rsid w:val="00CE02F3"/>
    <w:rsid w:val="00CF05B0"/>
    <w:rsid w:val="00CF475B"/>
    <w:rsid w:val="00D0446C"/>
    <w:rsid w:val="00D10FCC"/>
    <w:rsid w:val="00D13D3C"/>
    <w:rsid w:val="00D16388"/>
    <w:rsid w:val="00D16458"/>
    <w:rsid w:val="00D179E8"/>
    <w:rsid w:val="00D23E61"/>
    <w:rsid w:val="00D27699"/>
    <w:rsid w:val="00D43E99"/>
    <w:rsid w:val="00D46A72"/>
    <w:rsid w:val="00D51D76"/>
    <w:rsid w:val="00D705CA"/>
    <w:rsid w:val="00D7197A"/>
    <w:rsid w:val="00D741BB"/>
    <w:rsid w:val="00D75950"/>
    <w:rsid w:val="00D75E64"/>
    <w:rsid w:val="00D800B6"/>
    <w:rsid w:val="00D8107A"/>
    <w:rsid w:val="00D825EA"/>
    <w:rsid w:val="00D83879"/>
    <w:rsid w:val="00D838E9"/>
    <w:rsid w:val="00D87DD4"/>
    <w:rsid w:val="00D91F08"/>
    <w:rsid w:val="00D93DD4"/>
    <w:rsid w:val="00DA2BB6"/>
    <w:rsid w:val="00DA6A49"/>
    <w:rsid w:val="00DB3924"/>
    <w:rsid w:val="00DB3E56"/>
    <w:rsid w:val="00DB556A"/>
    <w:rsid w:val="00DB5ADB"/>
    <w:rsid w:val="00DC16BB"/>
    <w:rsid w:val="00E03765"/>
    <w:rsid w:val="00E2610A"/>
    <w:rsid w:val="00E30EF4"/>
    <w:rsid w:val="00E34E90"/>
    <w:rsid w:val="00E3635C"/>
    <w:rsid w:val="00E50D26"/>
    <w:rsid w:val="00E5205F"/>
    <w:rsid w:val="00E57369"/>
    <w:rsid w:val="00E71C4B"/>
    <w:rsid w:val="00E73055"/>
    <w:rsid w:val="00E76AB5"/>
    <w:rsid w:val="00EC660D"/>
    <w:rsid w:val="00EE22E6"/>
    <w:rsid w:val="00EE3AC1"/>
    <w:rsid w:val="00EF2EF2"/>
    <w:rsid w:val="00EF5065"/>
    <w:rsid w:val="00EF6D80"/>
    <w:rsid w:val="00F023A2"/>
    <w:rsid w:val="00F029EC"/>
    <w:rsid w:val="00F03206"/>
    <w:rsid w:val="00F07073"/>
    <w:rsid w:val="00F07772"/>
    <w:rsid w:val="00F158DB"/>
    <w:rsid w:val="00F17CFA"/>
    <w:rsid w:val="00F24CD1"/>
    <w:rsid w:val="00F25E59"/>
    <w:rsid w:val="00F33324"/>
    <w:rsid w:val="00F335A8"/>
    <w:rsid w:val="00F36AC2"/>
    <w:rsid w:val="00F428CD"/>
    <w:rsid w:val="00F5574B"/>
    <w:rsid w:val="00F624C5"/>
    <w:rsid w:val="00F670CA"/>
    <w:rsid w:val="00F71F09"/>
    <w:rsid w:val="00F73234"/>
    <w:rsid w:val="00F752DB"/>
    <w:rsid w:val="00F76E6C"/>
    <w:rsid w:val="00F94908"/>
    <w:rsid w:val="00FA7684"/>
    <w:rsid w:val="00FB1448"/>
    <w:rsid w:val="00FB3D7D"/>
    <w:rsid w:val="00FB5693"/>
    <w:rsid w:val="00FB7E21"/>
    <w:rsid w:val="00FC0DAC"/>
    <w:rsid w:val="00FE1EED"/>
    <w:rsid w:val="00FE4CCA"/>
    <w:rsid w:val="00FF4F6C"/>
    <w:rsid w:val="0E9B4C86"/>
    <w:rsid w:val="1627D777"/>
    <w:rsid w:val="16D9DC21"/>
    <w:rsid w:val="1C0A3BB9"/>
    <w:rsid w:val="21F0FE98"/>
    <w:rsid w:val="2298748E"/>
    <w:rsid w:val="28D76881"/>
    <w:rsid w:val="2972BA17"/>
    <w:rsid w:val="2DE60918"/>
    <w:rsid w:val="3DCD9BC9"/>
    <w:rsid w:val="41CED06C"/>
    <w:rsid w:val="428C4545"/>
    <w:rsid w:val="529ED2A2"/>
    <w:rsid w:val="5DBB6625"/>
    <w:rsid w:val="5F5E4C18"/>
    <w:rsid w:val="673E5134"/>
    <w:rsid w:val="68F7A9AD"/>
    <w:rsid w:val="6D0C42E5"/>
    <w:rsid w:val="716BA034"/>
    <w:rsid w:val="773B4CA1"/>
    <w:rsid w:val="7BE0E073"/>
    <w:rsid w:val="7DBD86D3"/>
    <w:rsid w:val="7E0AA5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1"/>
    <o:shapelayout v:ext="edit">
      <o:idmap v:ext="edit" data="1"/>
    </o:shapelayout>
  </w:shapeDefaults>
  <w:decimalSymbol w:val="."/>
  <w:listSeparator w:val=","/>
  <w14:docId w14:val="1DA82937"/>
  <w15:chartTrackingRefBased/>
  <w15:docId w15:val="{D932EC44-DA0D-42D9-84BC-109BB1A54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07" Type="http://schemas.openxmlformats.org/officeDocument/2006/relationships/image" Target="media/image53.png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png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png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02" Type="http://schemas.openxmlformats.org/officeDocument/2006/relationships/image" Target="media/image50.wmf"/><Relationship Id="rId110" Type="http://schemas.openxmlformats.org/officeDocument/2006/relationships/header" Target="header1.xml"/><Relationship Id="rId5" Type="http://schemas.openxmlformats.org/officeDocument/2006/relationships/numbering" Target="numbering.xml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90" Type="http://schemas.openxmlformats.org/officeDocument/2006/relationships/oleObject" Target="embeddings/oleObject37.bin"/><Relationship Id="rId95" Type="http://schemas.openxmlformats.org/officeDocument/2006/relationships/image" Target="media/image46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2.wmf"/><Relationship Id="rId113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4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9.png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0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6" Type="http://schemas.openxmlformats.org/officeDocument/2006/relationships/oleObject" Target="embeddings/oleObject44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1.png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1.png"/><Relationship Id="rId7" Type="http://schemas.openxmlformats.org/officeDocument/2006/relationships/settings" Target="setting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6" ma:contentTypeDescription="Create a new document." ma:contentTypeScope="" ma:versionID="e89e1c755b66bfd927bc56a209a412ca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dc0dedecf5f28fec979c209dd523d95b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630F1A5-A67F-4CCE-BEBA-9A0C94E242D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58E1F3F-72EB-4E00-96E0-E73DEB1FE342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fbfa8141-049f-4f8d-973a-5523b279c284"/>
    <ds:schemaRef ds:uri="http://schemas.microsoft.com/office/2006/documentManagement/types"/>
    <ds:schemaRef ds:uri="http://schemas.openxmlformats.org/package/2006/metadata/core-properties"/>
    <ds:schemaRef ds:uri="a9ef2fb6-f225-4231-bf0b-815f358a95ed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3BE72953-1B85-46D9-86D7-C86073514BC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039</Words>
  <Characters>5928</Characters>
  <Application>Microsoft Office Word</Application>
  <DocSecurity>0</DocSecurity>
  <Lines>49</Lines>
  <Paragraphs>13</Paragraphs>
  <ScaleCrop>false</ScaleCrop>
  <Company/>
  <LinksUpToDate>false</LinksUpToDate>
  <CharactersWithSpaces>6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cp:lastModifiedBy>WHITE Mark [Perth Modern School]</cp:lastModifiedBy>
  <cp:revision>2</cp:revision>
  <cp:lastPrinted>2015-11-23T15:58:00Z</cp:lastPrinted>
  <dcterms:created xsi:type="dcterms:W3CDTF">2021-09-09T06:47:00Z</dcterms:created>
  <dcterms:modified xsi:type="dcterms:W3CDTF">2021-09-09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